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宋体" w:hAnsiTheme="minorHAnsi" w:cstheme="minorBidi"/>
          <w:color w:val="auto"/>
          <w:kern w:val="2"/>
          <w:sz w:val="24"/>
          <w:szCs w:val="22"/>
          <w:lang w:val="zh-CN"/>
        </w:rPr>
        <w:id w:val="-692608853"/>
        <w:docPartObj>
          <w:docPartGallery w:val="Table of Contents"/>
          <w:docPartUnique/>
        </w:docPartObj>
      </w:sdtPr>
      <w:sdtEndPr>
        <w:rPr>
          <w:b/>
          <w:bCs/>
        </w:rPr>
      </w:sdtEndPr>
      <w:sdtContent>
        <w:p w14:paraId="0B6594CA" w14:textId="77777777" w:rsidR="0091339D" w:rsidRDefault="0091339D">
          <w:pPr>
            <w:pStyle w:val="TOC"/>
          </w:pPr>
          <w:r>
            <w:rPr>
              <w:lang w:val="zh-CN"/>
            </w:rPr>
            <w:t>目录</w:t>
          </w:r>
        </w:p>
        <w:p w14:paraId="2F189BBE" w14:textId="1E494D9F" w:rsidR="00061811" w:rsidRDefault="0091339D">
          <w:pPr>
            <w:pStyle w:val="11"/>
            <w:tabs>
              <w:tab w:val="left" w:pos="420"/>
              <w:tab w:val="right" w:leader="dot" w:pos="8296"/>
            </w:tabs>
            <w:rPr>
              <w:rFonts w:eastAsiaTheme="minorEastAsia"/>
              <w:noProof/>
              <w:sz w:val="21"/>
            </w:rPr>
          </w:pPr>
          <w:r>
            <w:fldChar w:fldCharType="begin"/>
          </w:r>
          <w:r>
            <w:instrText xml:space="preserve"> TOC \o "1-3" \h \z \u </w:instrText>
          </w:r>
          <w:r>
            <w:fldChar w:fldCharType="separate"/>
          </w:r>
          <w:hyperlink w:anchor="_Toc476752629" w:history="1">
            <w:r w:rsidR="00061811" w:rsidRPr="00C35D2C">
              <w:rPr>
                <w:rStyle w:val="a4"/>
                <w:noProof/>
              </w:rPr>
              <w:t>1.</w:t>
            </w:r>
            <w:r w:rsidR="00061811">
              <w:rPr>
                <w:rFonts w:eastAsiaTheme="minorEastAsia"/>
                <w:noProof/>
                <w:sz w:val="21"/>
              </w:rPr>
              <w:tab/>
            </w:r>
            <w:r w:rsidR="00061811" w:rsidRPr="00C35D2C">
              <w:rPr>
                <w:rStyle w:val="a4"/>
                <w:noProof/>
              </w:rPr>
              <w:t>绪论</w:t>
            </w:r>
            <w:r w:rsidR="00061811">
              <w:rPr>
                <w:noProof/>
                <w:webHidden/>
              </w:rPr>
              <w:tab/>
            </w:r>
            <w:r w:rsidR="00061811">
              <w:rPr>
                <w:noProof/>
                <w:webHidden/>
              </w:rPr>
              <w:fldChar w:fldCharType="begin"/>
            </w:r>
            <w:r w:rsidR="00061811">
              <w:rPr>
                <w:noProof/>
                <w:webHidden/>
              </w:rPr>
              <w:instrText xml:space="preserve"> PAGEREF _Toc476752629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5E1B9799" w14:textId="5C0715FF" w:rsidR="00061811" w:rsidRDefault="00030978">
          <w:pPr>
            <w:pStyle w:val="21"/>
            <w:tabs>
              <w:tab w:val="left" w:pos="1050"/>
              <w:tab w:val="right" w:leader="dot" w:pos="8296"/>
            </w:tabs>
            <w:ind w:left="480"/>
            <w:rPr>
              <w:rFonts w:eastAsiaTheme="minorEastAsia"/>
              <w:noProof/>
              <w:sz w:val="21"/>
            </w:rPr>
          </w:pPr>
          <w:hyperlink w:anchor="_Toc476752630" w:history="1">
            <w:r w:rsidR="00061811" w:rsidRPr="00C35D2C">
              <w:rPr>
                <w:rStyle w:val="a4"/>
                <w:noProof/>
              </w:rPr>
              <w:t>1.1.</w:t>
            </w:r>
            <w:r w:rsidR="00061811">
              <w:rPr>
                <w:rFonts w:eastAsiaTheme="minorEastAsia"/>
                <w:noProof/>
                <w:sz w:val="21"/>
              </w:rPr>
              <w:tab/>
            </w:r>
            <w:r w:rsidR="00061811" w:rsidRPr="00C35D2C">
              <w:rPr>
                <w:rStyle w:val="a4"/>
                <w:noProof/>
              </w:rPr>
              <w:t>研究背景</w:t>
            </w:r>
            <w:r w:rsidR="00061811">
              <w:rPr>
                <w:noProof/>
                <w:webHidden/>
              </w:rPr>
              <w:tab/>
            </w:r>
            <w:r w:rsidR="00061811">
              <w:rPr>
                <w:noProof/>
                <w:webHidden/>
              </w:rPr>
              <w:fldChar w:fldCharType="begin"/>
            </w:r>
            <w:r w:rsidR="00061811">
              <w:rPr>
                <w:noProof/>
                <w:webHidden/>
              </w:rPr>
              <w:instrText xml:space="preserve"> PAGEREF _Toc476752630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63939EAC" w14:textId="34FDC332" w:rsidR="00061811" w:rsidRDefault="00030978">
          <w:pPr>
            <w:pStyle w:val="21"/>
            <w:tabs>
              <w:tab w:val="left" w:pos="1050"/>
              <w:tab w:val="right" w:leader="dot" w:pos="8296"/>
            </w:tabs>
            <w:ind w:left="480"/>
            <w:rPr>
              <w:rFonts w:eastAsiaTheme="minorEastAsia"/>
              <w:noProof/>
              <w:sz w:val="21"/>
            </w:rPr>
          </w:pPr>
          <w:hyperlink w:anchor="_Toc476752631" w:history="1">
            <w:r w:rsidR="00061811" w:rsidRPr="00C35D2C">
              <w:rPr>
                <w:rStyle w:val="a4"/>
                <w:noProof/>
              </w:rPr>
              <w:t>1.2.</w:t>
            </w:r>
            <w:r w:rsidR="00061811">
              <w:rPr>
                <w:rFonts w:eastAsiaTheme="minorEastAsia"/>
                <w:noProof/>
                <w:sz w:val="21"/>
              </w:rPr>
              <w:tab/>
            </w:r>
            <w:r w:rsidR="00061811" w:rsidRPr="00C35D2C">
              <w:rPr>
                <w:rStyle w:val="a4"/>
                <w:noProof/>
              </w:rPr>
              <w:t>论文工作</w:t>
            </w:r>
            <w:r w:rsidR="00061811">
              <w:rPr>
                <w:noProof/>
                <w:webHidden/>
              </w:rPr>
              <w:tab/>
            </w:r>
            <w:r w:rsidR="00061811">
              <w:rPr>
                <w:noProof/>
                <w:webHidden/>
              </w:rPr>
              <w:fldChar w:fldCharType="begin"/>
            </w:r>
            <w:r w:rsidR="00061811">
              <w:rPr>
                <w:noProof/>
                <w:webHidden/>
              </w:rPr>
              <w:instrText xml:space="preserve"> PAGEREF _Toc476752631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313B2160" w14:textId="06D707D3" w:rsidR="00061811" w:rsidRDefault="00030978">
          <w:pPr>
            <w:pStyle w:val="21"/>
            <w:tabs>
              <w:tab w:val="left" w:pos="1050"/>
              <w:tab w:val="right" w:leader="dot" w:pos="8296"/>
            </w:tabs>
            <w:ind w:left="480"/>
            <w:rPr>
              <w:rFonts w:eastAsiaTheme="minorEastAsia"/>
              <w:noProof/>
              <w:sz w:val="21"/>
            </w:rPr>
          </w:pPr>
          <w:hyperlink w:anchor="_Toc476752632" w:history="1">
            <w:r w:rsidR="00061811" w:rsidRPr="00C35D2C">
              <w:rPr>
                <w:rStyle w:val="a4"/>
                <w:noProof/>
              </w:rPr>
              <w:t>1.3.</w:t>
            </w:r>
            <w:r w:rsidR="00061811">
              <w:rPr>
                <w:rFonts w:eastAsiaTheme="minorEastAsia"/>
                <w:noProof/>
                <w:sz w:val="21"/>
              </w:rPr>
              <w:tab/>
            </w:r>
            <w:r w:rsidR="00061811" w:rsidRPr="00C35D2C">
              <w:rPr>
                <w:rStyle w:val="a4"/>
                <w:noProof/>
              </w:rPr>
              <w:t>论文组织</w:t>
            </w:r>
            <w:r w:rsidR="00061811">
              <w:rPr>
                <w:noProof/>
                <w:webHidden/>
              </w:rPr>
              <w:tab/>
            </w:r>
            <w:r w:rsidR="00061811">
              <w:rPr>
                <w:noProof/>
                <w:webHidden/>
              </w:rPr>
              <w:fldChar w:fldCharType="begin"/>
            </w:r>
            <w:r w:rsidR="00061811">
              <w:rPr>
                <w:noProof/>
                <w:webHidden/>
              </w:rPr>
              <w:instrText xml:space="preserve"> PAGEREF _Toc476752632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447C2123" w14:textId="1B06A1E8" w:rsidR="00061811" w:rsidRDefault="00030978">
          <w:pPr>
            <w:pStyle w:val="11"/>
            <w:tabs>
              <w:tab w:val="left" w:pos="420"/>
              <w:tab w:val="right" w:leader="dot" w:pos="8296"/>
            </w:tabs>
            <w:rPr>
              <w:rFonts w:eastAsiaTheme="minorEastAsia"/>
              <w:noProof/>
              <w:sz w:val="21"/>
            </w:rPr>
          </w:pPr>
          <w:hyperlink w:anchor="_Toc476752633" w:history="1">
            <w:r w:rsidR="00061811" w:rsidRPr="00C35D2C">
              <w:rPr>
                <w:rStyle w:val="a4"/>
                <w:noProof/>
              </w:rPr>
              <w:t>2.</w:t>
            </w:r>
            <w:r w:rsidR="00061811">
              <w:rPr>
                <w:rFonts w:eastAsiaTheme="minorEastAsia"/>
                <w:noProof/>
                <w:sz w:val="21"/>
              </w:rPr>
              <w:tab/>
            </w:r>
            <w:r w:rsidR="00061811" w:rsidRPr="00C35D2C">
              <w:rPr>
                <w:rStyle w:val="a4"/>
                <w:noProof/>
              </w:rPr>
              <w:t>图计算相关工作</w:t>
            </w:r>
            <w:r w:rsidR="00061811">
              <w:rPr>
                <w:noProof/>
                <w:webHidden/>
              </w:rPr>
              <w:tab/>
            </w:r>
            <w:r w:rsidR="00061811">
              <w:rPr>
                <w:noProof/>
                <w:webHidden/>
              </w:rPr>
              <w:fldChar w:fldCharType="begin"/>
            </w:r>
            <w:r w:rsidR="00061811">
              <w:rPr>
                <w:noProof/>
                <w:webHidden/>
              </w:rPr>
              <w:instrText xml:space="preserve"> PAGEREF _Toc476752633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69101D92" w14:textId="731AA5A0" w:rsidR="00061811" w:rsidRDefault="00030978">
          <w:pPr>
            <w:pStyle w:val="21"/>
            <w:tabs>
              <w:tab w:val="left" w:pos="1050"/>
              <w:tab w:val="right" w:leader="dot" w:pos="8296"/>
            </w:tabs>
            <w:ind w:left="480"/>
            <w:rPr>
              <w:rFonts w:eastAsiaTheme="minorEastAsia"/>
              <w:noProof/>
              <w:sz w:val="21"/>
            </w:rPr>
          </w:pPr>
          <w:hyperlink w:anchor="_Toc476752634" w:history="1">
            <w:r w:rsidR="00061811" w:rsidRPr="00C35D2C">
              <w:rPr>
                <w:rStyle w:val="a4"/>
                <w:noProof/>
              </w:rPr>
              <w:t>2.1.</w:t>
            </w:r>
            <w:r w:rsidR="00061811">
              <w:rPr>
                <w:rFonts w:eastAsiaTheme="minorEastAsia"/>
                <w:noProof/>
                <w:sz w:val="21"/>
              </w:rPr>
              <w:tab/>
            </w:r>
            <w:r w:rsidR="00061811" w:rsidRPr="00C35D2C">
              <w:rPr>
                <w:rStyle w:val="a4"/>
                <w:noProof/>
              </w:rPr>
              <w:t>问题定义</w:t>
            </w:r>
            <w:r w:rsidR="00061811">
              <w:rPr>
                <w:noProof/>
                <w:webHidden/>
              </w:rPr>
              <w:tab/>
            </w:r>
            <w:r w:rsidR="00061811">
              <w:rPr>
                <w:noProof/>
                <w:webHidden/>
              </w:rPr>
              <w:fldChar w:fldCharType="begin"/>
            </w:r>
            <w:r w:rsidR="00061811">
              <w:rPr>
                <w:noProof/>
                <w:webHidden/>
              </w:rPr>
              <w:instrText xml:space="preserve"> PAGEREF _Toc476752634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2A4B4C6C" w14:textId="436D204C" w:rsidR="00061811" w:rsidRDefault="00030978">
          <w:pPr>
            <w:pStyle w:val="21"/>
            <w:tabs>
              <w:tab w:val="left" w:pos="1050"/>
              <w:tab w:val="right" w:leader="dot" w:pos="8296"/>
            </w:tabs>
            <w:ind w:left="480"/>
            <w:rPr>
              <w:rFonts w:eastAsiaTheme="minorEastAsia"/>
              <w:noProof/>
              <w:sz w:val="21"/>
            </w:rPr>
          </w:pPr>
          <w:hyperlink w:anchor="_Toc476752635" w:history="1">
            <w:r w:rsidR="00061811" w:rsidRPr="00C35D2C">
              <w:rPr>
                <w:rStyle w:val="a4"/>
                <w:noProof/>
              </w:rPr>
              <w:t>2.2.</w:t>
            </w:r>
            <w:r w:rsidR="00061811">
              <w:rPr>
                <w:rFonts w:eastAsiaTheme="minorEastAsia"/>
                <w:noProof/>
                <w:sz w:val="21"/>
              </w:rPr>
              <w:tab/>
            </w:r>
            <w:r w:rsidR="00061811" w:rsidRPr="00C35D2C">
              <w:rPr>
                <w:rStyle w:val="a4"/>
                <w:noProof/>
              </w:rPr>
              <w:t>关键技术</w:t>
            </w:r>
            <w:r w:rsidR="00061811">
              <w:rPr>
                <w:noProof/>
                <w:webHidden/>
              </w:rPr>
              <w:tab/>
            </w:r>
            <w:r w:rsidR="00061811">
              <w:rPr>
                <w:noProof/>
                <w:webHidden/>
              </w:rPr>
              <w:fldChar w:fldCharType="begin"/>
            </w:r>
            <w:r w:rsidR="00061811">
              <w:rPr>
                <w:noProof/>
                <w:webHidden/>
              </w:rPr>
              <w:instrText xml:space="preserve"> PAGEREF _Toc476752635 \h </w:instrText>
            </w:r>
            <w:r w:rsidR="00061811">
              <w:rPr>
                <w:noProof/>
                <w:webHidden/>
              </w:rPr>
            </w:r>
            <w:r w:rsidR="00061811">
              <w:rPr>
                <w:noProof/>
                <w:webHidden/>
              </w:rPr>
              <w:fldChar w:fldCharType="separate"/>
            </w:r>
            <w:r w:rsidR="00061811">
              <w:rPr>
                <w:noProof/>
                <w:webHidden/>
              </w:rPr>
              <w:t>6</w:t>
            </w:r>
            <w:r w:rsidR="00061811">
              <w:rPr>
                <w:noProof/>
                <w:webHidden/>
              </w:rPr>
              <w:fldChar w:fldCharType="end"/>
            </w:r>
          </w:hyperlink>
        </w:p>
        <w:p w14:paraId="25BF91AB" w14:textId="1C9241C8" w:rsidR="00061811" w:rsidRDefault="00030978">
          <w:pPr>
            <w:pStyle w:val="31"/>
            <w:tabs>
              <w:tab w:val="left" w:pos="1680"/>
              <w:tab w:val="right" w:leader="dot" w:pos="8296"/>
            </w:tabs>
            <w:ind w:left="960"/>
            <w:rPr>
              <w:noProof/>
            </w:rPr>
          </w:pPr>
          <w:hyperlink w:anchor="_Toc476752636" w:history="1">
            <w:r w:rsidR="00061811" w:rsidRPr="00C35D2C">
              <w:rPr>
                <w:rStyle w:val="a4"/>
                <w:noProof/>
              </w:rPr>
              <w:t>2.2.1.</w:t>
            </w:r>
            <w:r w:rsidR="00061811">
              <w:rPr>
                <w:noProof/>
              </w:rPr>
              <w:tab/>
            </w:r>
            <w:r w:rsidR="00061811" w:rsidRPr="00C35D2C">
              <w:rPr>
                <w:rStyle w:val="a4"/>
                <w:noProof/>
              </w:rPr>
              <w:t>图的划分</w:t>
            </w:r>
            <w:r w:rsidR="00061811">
              <w:rPr>
                <w:noProof/>
                <w:webHidden/>
              </w:rPr>
              <w:tab/>
            </w:r>
            <w:r w:rsidR="00061811">
              <w:rPr>
                <w:noProof/>
                <w:webHidden/>
              </w:rPr>
              <w:fldChar w:fldCharType="begin"/>
            </w:r>
            <w:r w:rsidR="00061811">
              <w:rPr>
                <w:noProof/>
                <w:webHidden/>
              </w:rPr>
              <w:instrText xml:space="preserve"> PAGEREF _Toc476752636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1441D12" w14:textId="00A89E02" w:rsidR="00061811" w:rsidRDefault="00030978">
          <w:pPr>
            <w:pStyle w:val="31"/>
            <w:tabs>
              <w:tab w:val="left" w:pos="1680"/>
              <w:tab w:val="right" w:leader="dot" w:pos="8296"/>
            </w:tabs>
            <w:ind w:left="960"/>
            <w:rPr>
              <w:noProof/>
            </w:rPr>
          </w:pPr>
          <w:hyperlink w:anchor="_Toc476752637" w:history="1">
            <w:r w:rsidR="00061811" w:rsidRPr="00C35D2C">
              <w:rPr>
                <w:rStyle w:val="a4"/>
                <w:noProof/>
              </w:rPr>
              <w:t>2.2.2.</w:t>
            </w:r>
            <w:r w:rsidR="00061811">
              <w:rPr>
                <w:noProof/>
              </w:rPr>
              <w:tab/>
            </w:r>
            <w:r w:rsidR="00061811" w:rsidRPr="00C35D2C">
              <w:rPr>
                <w:rStyle w:val="a4"/>
                <w:noProof/>
              </w:rPr>
              <w:t>编程模型</w:t>
            </w:r>
            <w:r w:rsidR="00061811">
              <w:rPr>
                <w:noProof/>
                <w:webHidden/>
              </w:rPr>
              <w:tab/>
            </w:r>
            <w:r w:rsidR="00061811">
              <w:rPr>
                <w:noProof/>
                <w:webHidden/>
              </w:rPr>
              <w:fldChar w:fldCharType="begin"/>
            </w:r>
            <w:r w:rsidR="00061811">
              <w:rPr>
                <w:noProof/>
                <w:webHidden/>
              </w:rPr>
              <w:instrText xml:space="preserve"> PAGEREF _Toc476752637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D1C0E1C" w14:textId="59A3089D" w:rsidR="00061811" w:rsidRDefault="00030978">
          <w:pPr>
            <w:pStyle w:val="31"/>
            <w:tabs>
              <w:tab w:val="left" w:pos="1680"/>
              <w:tab w:val="right" w:leader="dot" w:pos="8296"/>
            </w:tabs>
            <w:ind w:left="960"/>
            <w:rPr>
              <w:noProof/>
            </w:rPr>
          </w:pPr>
          <w:hyperlink w:anchor="_Toc476752638" w:history="1">
            <w:r w:rsidR="00061811" w:rsidRPr="00C35D2C">
              <w:rPr>
                <w:rStyle w:val="a4"/>
                <w:noProof/>
              </w:rPr>
              <w:t>2.2.3.</w:t>
            </w:r>
            <w:r w:rsidR="00061811">
              <w:rPr>
                <w:noProof/>
              </w:rPr>
              <w:tab/>
            </w:r>
            <w:r w:rsidR="00061811" w:rsidRPr="00C35D2C">
              <w:rPr>
                <w:rStyle w:val="a4"/>
                <w:noProof/>
              </w:rPr>
              <w:t>计算泛型</w:t>
            </w:r>
            <w:r w:rsidR="00061811">
              <w:rPr>
                <w:noProof/>
                <w:webHidden/>
              </w:rPr>
              <w:tab/>
            </w:r>
            <w:r w:rsidR="00061811">
              <w:rPr>
                <w:noProof/>
                <w:webHidden/>
              </w:rPr>
              <w:fldChar w:fldCharType="begin"/>
            </w:r>
            <w:r w:rsidR="00061811">
              <w:rPr>
                <w:noProof/>
                <w:webHidden/>
              </w:rPr>
              <w:instrText xml:space="preserve"> PAGEREF _Toc476752638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8562874" w14:textId="5CD9E616" w:rsidR="00061811" w:rsidRDefault="00030978">
          <w:pPr>
            <w:pStyle w:val="21"/>
            <w:tabs>
              <w:tab w:val="left" w:pos="1050"/>
              <w:tab w:val="right" w:leader="dot" w:pos="8296"/>
            </w:tabs>
            <w:ind w:left="480"/>
            <w:rPr>
              <w:rFonts w:eastAsiaTheme="minorEastAsia"/>
              <w:noProof/>
              <w:sz w:val="21"/>
            </w:rPr>
          </w:pPr>
          <w:hyperlink w:anchor="_Toc476752639" w:history="1">
            <w:r w:rsidR="00061811" w:rsidRPr="00C35D2C">
              <w:rPr>
                <w:rStyle w:val="a4"/>
                <w:noProof/>
              </w:rPr>
              <w:t>2.3.</w:t>
            </w:r>
            <w:r w:rsidR="00061811">
              <w:rPr>
                <w:rFonts w:eastAsiaTheme="minorEastAsia"/>
                <w:noProof/>
                <w:sz w:val="21"/>
              </w:rPr>
              <w:tab/>
            </w:r>
            <w:r w:rsidR="00061811" w:rsidRPr="00C35D2C">
              <w:rPr>
                <w:rStyle w:val="a4"/>
                <w:noProof/>
              </w:rPr>
              <w:t>常见系统</w:t>
            </w:r>
            <w:r w:rsidR="00061811">
              <w:rPr>
                <w:noProof/>
                <w:webHidden/>
              </w:rPr>
              <w:tab/>
            </w:r>
            <w:r w:rsidR="00061811">
              <w:rPr>
                <w:noProof/>
                <w:webHidden/>
              </w:rPr>
              <w:fldChar w:fldCharType="begin"/>
            </w:r>
            <w:r w:rsidR="00061811">
              <w:rPr>
                <w:noProof/>
                <w:webHidden/>
              </w:rPr>
              <w:instrText xml:space="preserve"> PAGEREF _Toc476752639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C5AD3B7" w14:textId="774BE804" w:rsidR="00061811" w:rsidRDefault="00030978">
          <w:pPr>
            <w:pStyle w:val="21"/>
            <w:tabs>
              <w:tab w:val="left" w:pos="1050"/>
              <w:tab w:val="right" w:leader="dot" w:pos="8296"/>
            </w:tabs>
            <w:ind w:left="480"/>
            <w:rPr>
              <w:rFonts w:eastAsiaTheme="minorEastAsia"/>
              <w:noProof/>
              <w:sz w:val="21"/>
            </w:rPr>
          </w:pPr>
          <w:hyperlink w:anchor="_Toc476752640" w:history="1">
            <w:r w:rsidR="00061811" w:rsidRPr="00C35D2C">
              <w:rPr>
                <w:rStyle w:val="a4"/>
                <w:noProof/>
              </w:rPr>
              <w:t>2.4.</w:t>
            </w:r>
            <w:r w:rsidR="00061811">
              <w:rPr>
                <w:rFonts w:eastAsiaTheme="minorEastAsia"/>
                <w:noProof/>
                <w:sz w:val="21"/>
              </w:rPr>
              <w:tab/>
            </w:r>
            <w:r w:rsidR="00061811" w:rsidRPr="00C35D2C">
              <w:rPr>
                <w:rStyle w:val="a4"/>
                <w:noProof/>
              </w:rPr>
              <w:t>存在问题</w:t>
            </w:r>
            <w:r w:rsidR="00061811">
              <w:rPr>
                <w:noProof/>
                <w:webHidden/>
              </w:rPr>
              <w:tab/>
            </w:r>
            <w:r w:rsidR="00061811">
              <w:rPr>
                <w:noProof/>
                <w:webHidden/>
              </w:rPr>
              <w:fldChar w:fldCharType="begin"/>
            </w:r>
            <w:r w:rsidR="00061811">
              <w:rPr>
                <w:noProof/>
                <w:webHidden/>
              </w:rPr>
              <w:instrText xml:space="preserve"> PAGEREF _Toc476752640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5378EAB2" w14:textId="0A56F66D" w:rsidR="00061811" w:rsidRDefault="00030978">
          <w:pPr>
            <w:pStyle w:val="21"/>
            <w:tabs>
              <w:tab w:val="left" w:pos="1050"/>
              <w:tab w:val="right" w:leader="dot" w:pos="8296"/>
            </w:tabs>
            <w:ind w:left="480"/>
            <w:rPr>
              <w:rFonts w:eastAsiaTheme="minorEastAsia"/>
              <w:noProof/>
              <w:sz w:val="21"/>
            </w:rPr>
          </w:pPr>
          <w:hyperlink w:anchor="_Toc476752641" w:history="1">
            <w:r w:rsidR="00061811" w:rsidRPr="00C35D2C">
              <w:rPr>
                <w:rStyle w:val="a4"/>
                <w:noProof/>
              </w:rPr>
              <w:t>2.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1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0D098FC" w14:textId="0A7C47D2" w:rsidR="00061811" w:rsidRDefault="00030978">
          <w:pPr>
            <w:pStyle w:val="11"/>
            <w:tabs>
              <w:tab w:val="left" w:pos="420"/>
              <w:tab w:val="right" w:leader="dot" w:pos="8296"/>
            </w:tabs>
            <w:rPr>
              <w:rFonts w:eastAsiaTheme="minorEastAsia"/>
              <w:noProof/>
              <w:sz w:val="21"/>
            </w:rPr>
          </w:pPr>
          <w:hyperlink w:anchor="_Toc476752642" w:history="1">
            <w:r w:rsidR="00061811" w:rsidRPr="00C35D2C">
              <w:rPr>
                <w:rStyle w:val="a4"/>
                <w:noProof/>
              </w:rPr>
              <w:t>3.</w:t>
            </w:r>
            <w:r w:rsidR="00061811">
              <w:rPr>
                <w:rFonts w:eastAsiaTheme="minorEastAsia"/>
                <w:noProof/>
                <w:sz w:val="21"/>
              </w:rPr>
              <w:tab/>
            </w:r>
            <w:r w:rsidR="00061811" w:rsidRPr="00C35D2C">
              <w:rPr>
                <w:rStyle w:val="a4"/>
                <w:noProof/>
              </w:rPr>
              <w:t>基于状态更新的流式图计算模型</w:t>
            </w:r>
            <w:r w:rsidR="00061811">
              <w:rPr>
                <w:noProof/>
                <w:webHidden/>
              </w:rPr>
              <w:tab/>
            </w:r>
            <w:r w:rsidR="00061811">
              <w:rPr>
                <w:noProof/>
                <w:webHidden/>
              </w:rPr>
              <w:fldChar w:fldCharType="begin"/>
            </w:r>
            <w:r w:rsidR="00061811">
              <w:rPr>
                <w:noProof/>
                <w:webHidden/>
              </w:rPr>
              <w:instrText xml:space="preserve"> PAGEREF _Toc476752642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3D89F215" w14:textId="6E1E3F3F" w:rsidR="00061811" w:rsidRDefault="00030978">
          <w:pPr>
            <w:pStyle w:val="21"/>
            <w:tabs>
              <w:tab w:val="left" w:pos="1050"/>
              <w:tab w:val="right" w:leader="dot" w:pos="8296"/>
            </w:tabs>
            <w:ind w:left="480"/>
            <w:rPr>
              <w:rFonts w:eastAsiaTheme="minorEastAsia"/>
              <w:noProof/>
              <w:sz w:val="21"/>
            </w:rPr>
          </w:pPr>
          <w:hyperlink w:anchor="_Toc476752643" w:history="1">
            <w:r w:rsidR="00061811" w:rsidRPr="00C35D2C">
              <w:rPr>
                <w:rStyle w:val="a4"/>
                <w:noProof/>
              </w:rPr>
              <w:t>3.1.</w:t>
            </w:r>
            <w:r w:rsidR="00061811">
              <w:rPr>
                <w:rFonts w:eastAsiaTheme="minorEastAsia"/>
                <w:noProof/>
                <w:sz w:val="21"/>
              </w:rPr>
              <w:tab/>
            </w:r>
            <w:r w:rsidR="00061811" w:rsidRPr="00C35D2C">
              <w:rPr>
                <w:rStyle w:val="a4"/>
                <w:noProof/>
              </w:rPr>
              <w:t>图算法特征分析</w:t>
            </w:r>
            <w:r w:rsidR="00061811">
              <w:rPr>
                <w:noProof/>
                <w:webHidden/>
              </w:rPr>
              <w:tab/>
            </w:r>
            <w:r w:rsidR="00061811">
              <w:rPr>
                <w:noProof/>
                <w:webHidden/>
              </w:rPr>
              <w:fldChar w:fldCharType="begin"/>
            </w:r>
            <w:r w:rsidR="00061811">
              <w:rPr>
                <w:noProof/>
                <w:webHidden/>
              </w:rPr>
              <w:instrText xml:space="preserve"> PAGEREF _Toc476752643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7018F71A" w14:textId="0EA37DB7" w:rsidR="00061811" w:rsidRDefault="00030978">
          <w:pPr>
            <w:pStyle w:val="21"/>
            <w:tabs>
              <w:tab w:val="left" w:pos="1050"/>
              <w:tab w:val="right" w:leader="dot" w:pos="8296"/>
            </w:tabs>
            <w:ind w:left="480"/>
            <w:rPr>
              <w:rFonts w:eastAsiaTheme="minorEastAsia"/>
              <w:noProof/>
              <w:sz w:val="21"/>
            </w:rPr>
          </w:pPr>
          <w:hyperlink w:anchor="_Toc476752644" w:history="1">
            <w:r w:rsidR="00061811" w:rsidRPr="00C35D2C">
              <w:rPr>
                <w:rStyle w:val="a4"/>
                <w:noProof/>
              </w:rPr>
              <w:t>3.2.</w:t>
            </w:r>
            <w:r w:rsidR="00061811">
              <w:rPr>
                <w:rFonts w:eastAsiaTheme="minorEastAsia"/>
                <w:noProof/>
                <w:sz w:val="21"/>
              </w:rPr>
              <w:tab/>
            </w:r>
            <w:r w:rsidR="00061811" w:rsidRPr="00C35D2C">
              <w:rPr>
                <w:rStyle w:val="a4"/>
                <w:noProof/>
              </w:rPr>
              <w:t>模型定义</w:t>
            </w:r>
            <w:r w:rsidR="00061811">
              <w:rPr>
                <w:noProof/>
                <w:webHidden/>
              </w:rPr>
              <w:tab/>
            </w:r>
            <w:r w:rsidR="00061811">
              <w:rPr>
                <w:noProof/>
                <w:webHidden/>
              </w:rPr>
              <w:fldChar w:fldCharType="begin"/>
            </w:r>
            <w:r w:rsidR="00061811">
              <w:rPr>
                <w:noProof/>
                <w:webHidden/>
              </w:rPr>
              <w:instrText xml:space="preserve"> PAGEREF _Toc476752644 \h </w:instrText>
            </w:r>
            <w:r w:rsidR="00061811">
              <w:rPr>
                <w:noProof/>
                <w:webHidden/>
              </w:rPr>
            </w:r>
            <w:r w:rsidR="00061811">
              <w:rPr>
                <w:noProof/>
                <w:webHidden/>
              </w:rPr>
              <w:fldChar w:fldCharType="separate"/>
            </w:r>
            <w:r w:rsidR="00061811">
              <w:rPr>
                <w:noProof/>
                <w:webHidden/>
              </w:rPr>
              <w:t>10</w:t>
            </w:r>
            <w:r w:rsidR="00061811">
              <w:rPr>
                <w:noProof/>
                <w:webHidden/>
              </w:rPr>
              <w:fldChar w:fldCharType="end"/>
            </w:r>
          </w:hyperlink>
        </w:p>
        <w:p w14:paraId="08CC9ABB" w14:textId="6E4B03F7" w:rsidR="00061811" w:rsidRDefault="00030978">
          <w:pPr>
            <w:pStyle w:val="21"/>
            <w:tabs>
              <w:tab w:val="left" w:pos="1050"/>
              <w:tab w:val="right" w:leader="dot" w:pos="8296"/>
            </w:tabs>
            <w:ind w:left="480"/>
            <w:rPr>
              <w:rFonts w:eastAsiaTheme="minorEastAsia"/>
              <w:noProof/>
              <w:sz w:val="21"/>
            </w:rPr>
          </w:pPr>
          <w:hyperlink w:anchor="_Toc476752645" w:history="1">
            <w:r w:rsidR="00061811" w:rsidRPr="00C35D2C">
              <w:rPr>
                <w:rStyle w:val="a4"/>
                <w:noProof/>
              </w:rPr>
              <w:t>3.3.</w:t>
            </w:r>
            <w:r w:rsidR="00061811">
              <w:rPr>
                <w:rFonts w:eastAsiaTheme="minorEastAsia"/>
                <w:noProof/>
                <w:sz w:val="21"/>
              </w:rPr>
              <w:tab/>
            </w:r>
            <w:r w:rsidR="00061811" w:rsidRPr="00C35D2C">
              <w:rPr>
                <w:rStyle w:val="a4"/>
                <w:noProof/>
              </w:rPr>
              <w:t>状态存储和更新</w:t>
            </w:r>
            <w:r w:rsidR="00061811">
              <w:rPr>
                <w:noProof/>
                <w:webHidden/>
              </w:rPr>
              <w:tab/>
            </w:r>
            <w:r w:rsidR="00061811">
              <w:rPr>
                <w:noProof/>
                <w:webHidden/>
              </w:rPr>
              <w:fldChar w:fldCharType="begin"/>
            </w:r>
            <w:r w:rsidR="00061811">
              <w:rPr>
                <w:noProof/>
                <w:webHidden/>
              </w:rPr>
              <w:instrText xml:space="preserve"> PAGEREF _Toc476752645 \h </w:instrText>
            </w:r>
            <w:r w:rsidR="00061811">
              <w:rPr>
                <w:noProof/>
                <w:webHidden/>
              </w:rPr>
            </w:r>
            <w:r w:rsidR="00061811">
              <w:rPr>
                <w:noProof/>
                <w:webHidden/>
              </w:rPr>
              <w:fldChar w:fldCharType="separate"/>
            </w:r>
            <w:r w:rsidR="00061811">
              <w:rPr>
                <w:noProof/>
                <w:webHidden/>
              </w:rPr>
              <w:t>12</w:t>
            </w:r>
            <w:r w:rsidR="00061811">
              <w:rPr>
                <w:noProof/>
                <w:webHidden/>
              </w:rPr>
              <w:fldChar w:fldCharType="end"/>
            </w:r>
          </w:hyperlink>
        </w:p>
        <w:p w14:paraId="2C58BC32" w14:textId="15515B29" w:rsidR="00061811" w:rsidRDefault="00030978">
          <w:pPr>
            <w:pStyle w:val="21"/>
            <w:tabs>
              <w:tab w:val="left" w:pos="1050"/>
              <w:tab w:val="right" w:leader="dot" w:pos="8296"/>
            </w:tabs>
            <w:ind w:left="480"/>
            <w:rPr>
              <w:rFonts w:eastAsiaTheme="minorEastAsia"/>
              <w:noProof/>
              <w:sz w:val="21"/>
            </w:rPr>
          </w:pPr>
          <w:hyperlink w:anchor="_Toc476752646" w:history="1">
            <w:r w:rsidR="00061811" w:rsidRPr="00C35D2C">
              <w:rPr>
                <w:rStyle w:val="a4"/>
                <w:noProof/>
              </w:rPr>
              <w:t>3.4.</w:t>
            </w:r>
            <w:r w:rsidR="00061811">
              <w:rPr>
                <w:rFonts w:eastAsiaTheme="minorEastAsia"/>
                <w:noProof/>
                <w:sz w:val="21"/>
              </w:rPr>
              <w:tab/>
            </w:r>
            <w:r w:rsidR="00061811" w:rsidRPr="00C35D2C">
              <w:rPr>
                <w:rStyle w:val="a4"/>
                <w:noProof/>
              </w:rPr>
              <w:t>模型应用举例</w:t>
            </w:r>
            <w:r w:rsidR="00061811">
              <w:rPr>
                <w:noProof/>
                <w:webHidden/>
              </w:rPr>
              <w:tab/>
            </w:r>
            <w:r w:rsidR="00061811">
              <w:rPr>
                <w:noProof/>
                <w:webHidden/>
              </w:rPr>
              <w:fldChar w:fldCharType="begin"/>
            </w:r>
            <w:r w:rsidR="00061811">
              <w:rPr>
                <w:noProof/>
                <w:webHidden/>
              </w:rPr>
              <w:instrText xml:space="preserve"> PAGEREF _Toc476752646 \h </w:instrText>
            </w:r>
            <w:r w:rsidR="00061811">
              <w:rPr>
                <w:noProof/>
                <w:webHidden/>
              </w:rPr>
            </w:r>
            <w:r w:rsidR="00061811">
              <w:rPr>
                <w:noProof/>
                <w:webHidden/>
              </w:rPr>
              <w:fldChar w:fldCharType="separate"/>
            </w:r>
            <w:r w:rsidR="00061811">
              <w:rPr>
                <w:noProof/>
                <w:webHidden/>
              </w:rPr>
              <w:t>15</w:t>
            </w:r>
            <w:r w:rsidR="00061811">
              <w:rPr>
                <w:noProof/>
                <w:webHidden/>
              </w:rPr>
              <w:fldChar w:fldCharType="end"/>
            </w:r>
          </w:hyperlink>
        </w:p>
        <w:p w14:paraId="63388FD8" w14:textId="44CFE791" w:rsidR="00061811" w:rsidRDefault="00030978">
          <w:pPr>
            <w:pStyle w:val="21"/>
            <w:tabs>
              <w:tab w:val="left" w:pos="1050"/>
              <w:tab w:val="right" w:leader="dot" w:pos="8296"/>
            </w:tabs>
            <w:ind w:left="480"/>
            <w:rPr>
              <w:rFonts w:eastAsiaTheme="minorEastAsia"/>
              <w:noProof/>
              <w:sz w:val="21"/>
            </w:rPr>
          </w:pPr>
          <w:hyperlink w:anchor="_Toc476752647" w:history="1">
            <w:r w:rsidR="00061811" w:rsidRPr="00C35D2C">
              <w:rPr>
                <w:rStyle w:val="a4"/>
                <w:noProof/>
              </w:rPr>
              <w:t>3.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BF34ED4" w14:textId="7E49827D" w:rsidR="00061811" w:rsidRDefault="00030978">
          <w:pPr>
            <w:pStyle w:val="11"/>
            <w:tabs>
              <w:tab w:val="left" w:pos="420"/>
              <w:tab w:val="right" w:leader="dot" w:pos="8296"/>
            </w:tabs>
            <w:rPr>
              <w:rFonts w:eastAsiaTheme="minorEastAsia"/>
              <w:noProof/>
              <w:sz w:val="21"/>
            </w:rPr>
          </w:pPr>
          <w:hyperlink w:anchor="_Toc476752648" w:history="1">
            <w:r w:rsidR="00061811" w:rsidRPr="00C35D2C">
              <w:rPr>
                <w:rStyle w:val="a4"/>
                <w:noProof/>
              </w:rPr>
              <w:t>4.</w:t>
            </w:r>
            <w:r w:rsidR="00061811">
              <w:rPr>
                <w:rFonts w:eastAsiaTheme="minorEastAsia"/>
                <w:noProof/>
                <w:sz w:val="21"/>
              </w:rPr>
              <w:tab/>
            </w:r>
            <w:r w:rsidR="00061811" w:rsidRPr="00C35D2C">
              <w:rPr>
                <w:rStyle w:val="a4"/>
                <w:noProof/>
              </w:rPr>
              <w:t>GraphFlow</w:t>
            </w:r>
            <w:r w:rsidR="00061811" w:rsidRPr="00C35D2C">
              <w:rPr>
                <w:rStyle w:val="a4"/>
                <w:noProof/>
              </w:rPr>
              <w:t>系统的设计与实现</w:t>
            </w:r>
            <w:r w:rsidR="00061811">
              <w:rPr>
                <w:noProof/>
                <w:webHidden/>
              </w:rPr>
              <w:tab/>
            </w:r>
            <w:r w:rsidR="00061811">
              <w:rPr>
                <w:noProof/>
                <w:webHidden/>
              </w:rPr>
              <w:fldChar w:fldCharType="begin"/>
            </w:r>
            <w:r w:rsidR="00061811">
              <w:rPr>
                <w:noProof/>
                <w:webHidden/>
              </w:rPr>
              <w:instrText xml:space="preserve"> PAGEREF _Toc47675264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023CA13" w14:textId="550A6703" w:rsidR="00061811" w:rsidRDefault="00030978">
          <w:pPr>
            <w:pStyle w:val="21"/>
            <w:tabs>
              <w:tab w:val="left" w:pos="1050"/>
              <w:tab w:val="right" w:leader="dot" w:pos="8296"/>
            </w:tabs>
            <w:ind w:left="480"/>
            <w:rPr>
              <w:rFonts w:eastAsiaTheme="minorEastAsia"/>
              <w:noProof/>
              <w:sz w:val="21"/>
            </w:rPr>
          </w:pPr>
          <w:hyperlink w:anchor="_Toc476752649" w:history="1">
            <w:r w:rsidR="00061811" w:rsidRPr="00C35D2C">
              <w:rPr>
                <w:rStyle w:val="a4"/>
                <w:noProof/>
              </w:rPr>
              <w:t>4.1.</w:t>
            </w:r>
            <w:r w:rsidR="00061811">
              <w:rPr>
                <w:rFonts w:eastAsiaTheme="minorEastAsia"/>
                <w:noProof/>
                <w:sz w:val="21"/>
              </w:rPr>
              <w:tab/>
            </w:r>
            <w:r w:rsidR="00061811" w:rsidRPr="00C35D2C">
              <w:rPr>
                <w:rStyle w:val="a4"/>
                <w:noProof/>
              </w:rPr>
              <w:t>系统架构</w:t>
            </w:r>
            <w:r w:rsidR="00061811">
              <w:rPr>
                <w:noProof/>
                <w:webHidden/>
              </w:rPr>
              <w:tab/>
            </w:r>
            <w:r w:rsidR="00061811">
              <w:rPr>
                <w:noProof/>
                <w:webHidden/>
              </w:rPr>
              <w:fldChar w:fldCharType="begin"/>
            </w:r>
            <w:r w:rsidR="00061811">
              <w:rPr>
                <w:noProof/>
                <w:webHidden/>
              </w:rPr>
              <w:instrText xml:space="preserve"> PAGEREF _Toc47675264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80BF113" w14:textId="618951EF" w:rsidR="00061811" w:rsidRDefault="00030978">
          <w:pPr>
            <w:pStyle w:val="21"/>
            <w:tabs>
              <w:tab w:val="left" w:pos="1050"/>
              <w:tab w:val="right" w:leader="dot" w:pos="8296"/>
            </w:tabs>
            <w:ind w:left="480"/>
            <w:rPr>
              <w:rFonts w:eastAsiaTheme="minorEastAsia"/>
              <w:noProof/>
              <w:sz w:val="21"/>
            </w:rPr>
          </w:pPr>
          <w:hyperlink w:anchor="_Toc476752650" w:history="1">
            <w:r w:rsidR="00061811" w:rsidRPr="00C35D2C">
              <w:rPr>
                <w:rStyle w:val="a4"/>
                <w:noProof/>
              </w:rPr>
              <w:t>4.2.</w:t>
            </w:r>
            <w:r w:rsidR="00061811">
              <w:rPr>
                <w:rFonts w:eastAsiaTheme="minorEastAsia"/>
                <w:noProof/>
                <w:sz w:val="21"/>
              </w:rPr>
              <w:tab/>
            </w:r>
            <w:r w:rsidR="00061811" w:rsidRPr="00C35D2C">
              <w:rPr>
                <w:rStyle w:val="a4"/>
                <w:noProof/>
              </w:rPr>
              <w:t>模型实现</w:t>
            </w:r>
            <w:r w:rsidR="00061811">
              <w:rPr>
                <w:noProof/>
                <w:webHidden/>
              </w:rPr>
              <w:tab/>
            </w:r>
            <w:r w:rsidR="00061811">
              <w:rPr>
                <w:noProof/>
                <w:webHidden/>
              </w:rPr>
              <w:fldChar w:fldCharType="begin"/>
            </w:r>
            <w:r w:rsidR="00061811">
              <w:rPr>
                <w:noProof/>
                <w:webHidden/>
              </w:rPr>
              <w:instrText xml:space="preserve"> PAGEREF _Toc47675265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2C4C42" w14:textId="2772CF95" w:rsidR="00061811" w:rsidRDefault="00030978">
          <w:pPr>
            <w:pStyle w:val="21"/>
            <w:tabs>
              <w:tab w:val="left" w:pos="1050"/>
              <w:tab w:val="right" w:leader="dot" w:pos="8296"/>
            </w:tabs>
            <w:ind w:left="480"/>
            <w:rPr>
              <w:rFonts w:eastAsiaTheme="minorEastAsia"/>
              <w:noProof/>
              <w:sz w:val="21"/>
            </w:rPr>
          </w:pPr>
          <w:hyperlink w:anchor="_Toc476752651" w:history="1">
            <w:r w:rsidR="00061811" w:rsidRPr="00C35D2C">
              <w:rPr>
                <w:rStyle w:val="a4"/>
                <w:noProof/>
              </w:rPr>
              <w:t>4.3.</w:t>
            </w:r>
            <w:r w:rsidR="00061811">
              <w:rPr>
                <w:rFonts w:eastAsiaTheme="minorEastAsia"/>
                <w:noProof/>
                <w:sz w:val="21"/>
              </w:rPr>
              <w:tab/>
            </w:r>
            <w:r w:rsidR="00061811" w:rsidRPr="00C35D2C">
              <w:rPr>
                <w:rStyle w:val="a4"/>
                <w:noProof/>
              </w:rPr>
              <w:t>算法实现</w:t>
            </w:r>
            <w:r w:rsidR="00061811">
              <w:rPr>
                <w:noProof/>
                <w:webHidden/>
              </w:rPr>
              <w:tab/>
            </w:r>
            <w:r w:rsidR="00061811">
              <w:rPr>
                <w:noProof/>
                <w:webHidden/>
              </w:rPr>
              <w:fldChar w:fldCharType="begin"/>
            </w:r>
            <w:r w:rsidR="00061811">
              <w:rPr>
                <w:noProof/>
                <w:webHidden/>
              </w:rPr>
              <w:instrText xml:space="preserve"> PAGEREF _Toc47675265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77763818" w14:textId="08A2590F" w:rsidR="00061811" w:rsidRDefault="00030978">
          <w:pPr>
            <w:pStyle w:val="21"/>
            <w:tabs>
              <w:tab w:val="left" w:pos="1050"/>
              <w:tab w:val="right" w:leader="dot" w:pos="8296"/>
            </w:tabs>
            <w:ind w:left="480"/>
            <w:rPr>
              <w:rFonts w:eastAsiaTheme="minorEastAsia"/>
              <w:noProof/>
              <w:sz w:val="21"/>
            </w:rPr>
          </w:pPr>
          <w:hyperlink w:anchor="_Toc476752652" w:history="1">
            <w:r w:rsidR="00061811" w:rsidRPr="00C35D2C">
              <w:rPr>
                <w:rStyle w:val="a4"/>
                <w:noProof/>
              </w:rPr>
              <w:t>4.4.</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2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52F2CC" w14:textId="27543DCB" w:rsidR="00061811" w:rsidRDefault="00030978">
          <w:pPr>
            <w:pStyle w:val="11"/>
            <w:tabs>
              <w:tab w:val="left" w:pos="420"/>
              <w:tab w:val="right" w:leader="dot" w:pos="8296"/>
            </w:tabs>
            <w:rPr>
              <w:rFonts w:eastAsiaTheme="minorEastAsia"/>
              <w:noProof/>
              <w:sz w:val="21"/>
            </w:rPr>
          </w:pPr>
          <w:hyperlink w:anchor="_Toc476752653" w:history="1">
            <w:r w:rsidR="00061811" w:rsidRPr="00C35D2C">
              <w:rPr>
                <w:rStyle w:val="a4"/>
                <w:noProof/>
              </w:rPr>
              <w:t>5.</w:t>
            </w:r>
            <w:r w:rsidR="00061811">
              <w:rPr>
                <w:rFonts w:eastAsiaTheme="minorEastAsia"/>
                <w:noProof/>
                <w:sz w:val="21"/>
              </w:rPr>
              <w:tab/>
            </w:r>
            <w:r w:rsidR="00061811" w:rsidRPr="00C35D2C">
              <w:rPr>
                <w:rStyle w:val="a4"/>
                <w:noProof/>
              </w:rPr>
              <w:t>实验与分析</w:t>
            </w:r>
            <w:r w:rsidR="00061811">
              <w:rPr>
                <w:noProof/>
                <w:webHidden/>
              </w:rPr>
              <w:tab/>
            </w:r>
            <w:r w:rsidR="00061811">
              <w:rPr>
                <w:noProof/>
                <w:webHidden/>
              </w:rPr>
              <w:fldChar w:fldCharType="begin"/>
            </w:r>
            <w:r w:rsidR="00061811">
              <w:rPr>
                <w:noProof/>
                <w:webHidden/>
              </w:rPr>
              <w:instrText xml:space="preserve"> PAGEREF _Toc476752653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2393C2C" w14:textId="764DFCA9" w:rsidR="00061811" w:rsidRDefault="00030978">
          <w:pPr>
            <w:pStyle w:val="21"/>
            <w:tabs>
              <w:tab w:val="left" w:pos="1050"/>
              <w:tab w:val="right" w:leader="dot" w:pos="8296"/>
            </w:tabs>
            <w:ind w:left="480"/>
            <w:rPr>
              <w:rFonts w:eastAsiaTheme="minorEastAsia"/>
              <w:noProof/>
              <w:sz w:val="21"/>
            </w:rPr>
          </w:pPr>
          <w:hyperlink w:anchor="_Toc476752654" w:history="1">
            <w:r w:rsidR="00061811" w:rsidRPr="00C35D2C">
              <w:rPr>
                <w:rStyle w:val="a4"/>
                <w:noProof/>
              </w:rPr>
              <w:t>5.1.</w:t>
            </w:r>
            <w:r w:rsidR="00061811">
              <w:rPr>
                <w:rFonts w:eastAsiaTheme="minorEastAsia"/>
                <w:noProof/>
                <w:sz w:val="21"/>
              </w:rPr>
              <w:tab/>
            </w:r>
            <w:r w:rsidR="00061811" w:rsidRPr="00C35D2C">
              <w:rPr>
                <w:rStyle w:val="a4"/>
                <w:noProof/>
              </w:rPr>
              <w:t>实验环境</w:t>
            </w:r>
            <w:r w:rsidR="00061811">
              <w:rPr>
                <w:noProof/>
                <w:webHidden/>
              </w:rPr>
              <w:tab/>
            </w:r>
            <w:r w:rsidR="00061811">
              <w:rPr>
                <w:noProof/>
                <w:webHidden/>
              </w:rPr>
              <w:fldChar w:fldCharType="begin"/>
            </w:r>
            <w:r w:rsidR="00061811">
              <w:rPr>
                <w:noProof/>
                <w:webHidden/>
              </w:rPr>
              <w:instrText xml:space="preserve"> PAGEREF _Toc476752654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8C64970" w14:textId="6BCE32F6" w:rsidR="00061811" w:rsidRDefault="00030978">
          <w:pPr>
            <w:pStyle w:val="21"/>
            <w:tabs>
              <w:tab w:val="left" w:pos="1050"/>
              <w:tab w:val="right" w:leader="dot" w:pos="8296"/>
            </w:tabs>
            <w:ind w:left="480"/>
            <w:rPr>
              <w:rFonts w:eastAsiaTheme="minorEastAsia"/>
              <w:noProof/>
              <w:sz w:val="21"/>
            </w:rPr>
          </w:pPr>
          <w:hyperlink w:anchor="_Toc476752655" w:history="1">
            <w:r w:rsidR="00061811" w:rsidRPr="00C35D2C">
              <w:rPr>
                <w:rStyle w:val="a4"/>
                <w:noProof/>
              </w:rPr>
              <w:t>5.2.</w:t>
            </w:r>
            <w:r w:rsidR="00061811">
              <w:rPr>
                <w:rFonts w:eastAsiaTheme="minorEastAsia"/>
                <w:noProof/>
                <w:sz w:val="21"/>
              </w:rPr>
              <w:tab/>
            </w:r>
            <w:r w:rsidR="00061811" w:rsidRPr="00C35D2C">
              <w:rPr>
                <w:rStyle w:val="a4"/>
                <w:noProof/>
              </w:rPr>
              <w:t>实验结果</w:t>
            </w:r>
            <w:r w:rsidR="00061811">
              <w:rPr>
                <w:noProof/>
                <w:webHidden/>
              </w:rPr>
              <w:tab/>
            </w:r>
            <w:r w:rsidR="00061811">
              <w:rPr>
                <w:noProof/>
                <w:webHidden/>
              </w:rPr>
              <w:fldChar w:fldCharType="begin"/>
            </w:r>
            <w:r w:rsidR="00061811">
              <w:rPr>
                <w:noProof/>
                <w:webHidden/>
              </w:rPr>
              <w:instrText xml:space="preserve"> PAGEREF _Toc476752655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9FC2547" w14:textId="6FCB351A" w:rsidR="00061811" w:rsidRDefault="00030978">
          <w:pPr>
            <w:pStyle w:val="21"/>
            <w:tabs>
              <w:tab w:val="left" w:pos="1050"/>
              <w:tab w:val="right" w:leader="dot" w:pos="8296"/>
            </w:tabs>
            <w:ind w:left="480"/>
            <w:rPr>
              <w:rFonts w:eastAsiaTheme="minorEastAsia"/>
              <w:noProof/>
              <w:sz w:val="21"/>
            </w:rPr>
          </w:pPr>
          <w:hyperlink w:anchor="_Toc476752656" w:history="1">
            <w:r w:rsidR="00061811" w:rsidRPr="00C35D2C">
              <w:rPr>
                <w:rStyle w:val="a4"/>
                <w:noProof/>
              </w:rPr>
              <w:t>5.3.</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6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392EFB98" w14:textId="7A3FBD18" w:rsidR="00061811" w:rsidRDefault="00030978">
          <w:pPr>
            <w:pStyle w:val="11"/>
            <w:tabs>
              <w:tab w:val="left" w:pos="420"/>
              <w:tab w:val="right" w:leader="dot" w:pos="8296"/>
            </w:tabs>
            <w:rPr>
              <w:rFonts w:eastAsiaTheme="minorEastAsia"/>
              <w:noProof/>
              <w:sz w:val="21"/>
            </w:rPr>
          </w:pPr>
          <w:hyperlink w:anchor="_Toc476752657" w:history="1">
            <w:r w:rsidR="00061811" w:rsidRPr="00C35D2C">
              <w:rPr>
                <w:rStyle w:val="a4"/>
                <w:noProof/>
              </w:rPr>
              <w:t>6.</w:t>
            </w:r>
            <w:r w:rsidR="00061811">
              <w:rPr>
                <w:rFonts w:eastAsiaTheme="minorEastAsia"/>
                <w:noProof/>
                <w:sz w:val="21"/>
              </w:rPr>
              <w:tab/>
            </w:r>
            <w:r w:rsidR="00061811" w:rsidRPr="00C35D2C">
              <w:rPr>
                <w:rStyle w:val="a4"/>
                <w:noProof/>
              </w:rPr>
              <w:t>结束语</w:t>
            </w:r>
            <w:r w:rsidR="00061811">
              <w:rPr>
                <w:noProof/>
                <w:webHidden/>
              </w:rPr>
              <w:tab/>
            </w:r>
            <w:r w:rsidR="00061811">
              <w:rPr>
                <w:noProof/>
                <w:webHidden/>
              </w:rPr>
              <w:fldChar w:fldCharType="begin"/>
            </w:r>
            <w:r w:rsidR="00061811">
              <w:rPr>
                <w:noProof/>
                <w:webHidden/>
              </w:rPr>
              <w:instrText xml:space="preserve"> PAGEREF _Toc47675265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A76D826" w14:textId="0DCBCE40" w:rsidR="00061811" w:rsidRDefault="00030978">
          <w:pPr>
            <w:pStyle w:val="21"/>
            <w:tabs>
              <w:tab w:val="left" w:pos="1050"/>
              <w:tab w:val="right" w:leader="dot" w:pos="8296"/>
            </w:tabs>
            <w:ind w:left="480"/>
            <w:rPr>
              <w:rFonts w:eastAsiaTheme="minorEastAsia"/>
              <w:noProof/>
              <w:sz w:val="21"/>
            </w:rPr>
          </w:pPr>
          <w:hyperlink w:anchor="_Toc476752658" w:history="1">
            <w:r w:rsidR="00061811" w:rsidRPr="00C35D2C">
              <w:rPr>
                <w:rStyle w:val="a4"/>
                <w:noProof/>
              </w:rPr>
              <w:t>6.1.</w:t>
            </w:r>
            <w:r w:rsidR="00061811">
              <w:rPr>
                <w:rFonts w:eastAsiaTheme="minorEastAsia"/>
                <w:noProof/>
                <w:sz w:val="21"/>
              </w:rPr>
              <w:tab/>
            </w:r>
            <w:r w:rsidR="00061811" w:rsidRPr="00C35D2C">
              <w:rPr>
                <w:rStyle w:val="a4"/>
                <w:noProof/>
              </w:rPr>
              <w:t>工作总结</w:t>
            </w:r>
            <w:r w:rsidR="00061811">
              <w:rPr>
                <w:noProof/>
                <w:webHidden/>
              </w:rPr>
              <w:tab/>
            </w:r>
            <w:r w:rsidR="00061811">
              <w:rPr>
                <w:noProof/>
                <w:webHidden/>
              </w:rPr>
              <w:fldChar w:fldCharType="begin"/>
            </w:r>
            <w:r w:rsidR="00061811">
              <w:rPr>
                <w:noProof/>
                <w:webHidden/>
              </w:rPr>
              <w:instrText xml:space="preserve"> PAGEREF _Toc47675265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C4F1328" w14:textId="0CF63E44" w:rsidR="00061811" w:rsidRDefault="00030978">
          <w:pPr>
            <w:pStyle w:val="21"/>
            <w:tabs>
              <w:tab w:val="left" w:pos="1050"/>
              <w:tab w:val="right" w:leader="dot" w:pos="8296"/>
            </w:tabs>
            <w:ind w:left="480"/>
            <w:rPr>
              <w:rFonts w:eastAsiaTheme="minorEastAsia"/>
              <w:noProof/>
              <w:sz w:val="21"/>
            </w:rPr>
          </w:pPr>
          <w:hyperlink w:anchor="_Toc476752659" w:history="1">
            <w:r w:rsidR="00061811" w:rsidRPr="00C35D2C">
              <w:rPr>
                <w:rStyle w:val="a4"/>
                <w:noProof/>
              </w:rPr>
              <w:t>6.2.</w:t>
            </w:r>
            <w:r w:rsidR="00061811">
              <w:rPr>
                <w:rFonts w:eastAsiaTheme="minorEastAsia"/>
                <w:noProof/>
                <w:sz w:val="21"/>
              </w:rPr>
              <w:tab/>
            </w:r>
            <w:r w:rsidR="00061811" w:rsidRPr="00C35D2C">
              <w:rPr>
                <w:rStyle w:val="a4"/>
                <w:noProof/>
              </w:rPr>
              <w:t>下一步工作</w:t>
            </w:r>
            <w:r w:rsidR="00061811">
              <w:rPr>
                <w:noProof/>
                <w:webHidden/>
              </w:rPr>
              <w:tab/>
            </w:r>
            <w:r w:rsidR="00061811">
              <w:rPr>
                <w:noProof/>
                <w:webHidden/>
              </w:rPr>
              <w:fldChar w:fldCharType="begin"/>
            </w:r>
            <w:r w:rsidR="00061811">
              <w:rPr>
                <w:noProof/>
                <w:webHidden/>
              </w:rPr>
              <w:instrText xml:space="preserve"> PAGEREF _Toc47675265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09EA7D8" w14:textId="76351663" w:rsidR="00061811" w:rsidRDefault="00030978">
          <w:pPr>
            <w:pStyle w:val="11"/>
            <w:tabs>
              <w:tab w:val="right" w:leader="dot" w:pos="8296"/>
            </w:tabs>
            <w:rPr>
              <w:rFonts w:eastAsiaTheme="minorEastAsia"/>
              <w:noProof/>
              <w:sz w:val="21"/>
            </w:rPr>
          </w:pPr>
          <w:hyperlink w:anchor="_Toc476752660" w:history="1">
            <w:r w:rsidR="00061811" w:rsidRPr="00C35D2C">
              <w:rPr>
                <w:rStyle w:val="a4"/>
                <w:noProof/>
              </w:rPr>
              <w:t>参考文献</w:t>
            </w:r>
            <w:r w:rsidR="00061811">
              <w:rPr>
                <w:noProof/>
                <w:webHidden/>
              </w:rPr>
              <w:tab/>
            </w:r>
            <w:r w:rsidR="00061811">
              <w:rPr>
                <w:noProof/>
                <w:webHidden/>
              </w:rPr>
              <w:fldChar w:fldCharType="begin"/>
            </w:r>
            <w:r w:rsidR="00061811">
              <w:rPr>
                <w:noProof/>
                <w:webHidden/>
              </w:rPr>
              <w:instrText xml:space="preserve"> PAGEREF _Toc47675266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199D9CC" w14:textId="13070E4E" w:rsidR="00061811" w:rsidRDefault="00030978">
          <w:pPr>
            <w:pStyle w:val="11"/>
            <w:tabs>
              <w:tab w:val="right" w:leader="dot" w:pos="8296"/>
            </w:tabs>
            <w:rPr>
              <w:rFonts w:eastAsiaTheme="minorEastAsia"/>
              <w:noProof/>
              <w:sz w:val="21"/>
            </w:rPr>
          </w:pPr>
          <w:hyperlink w:anchor="_Toc476752661" w:history="1">
            <w:r w:rsidR="00061811" w:rsidRPr="00C35D2C">
              <w:rPr>
                <w:rStyle w:val="a4"/>
                <w:noProof/>
              </w:rPr>
              <w:t>发表文章目录</w:t>
            </w:r>
            <w:r w:rsidR="00061811">
              <w:rPr>
                <w:noProof/>
                <w:webHidden/>
              </w:rPr>
              <w:tab/>
            </w:r>
            <w:r w:rsidR="00061811">
              <w:rPr>
                <w:noProof/>
                <w:webHidden/>
              </w:rPr>
              <w:fldChar w:fldCharType="begin"/>
            </w:r>
            <w:r w:rsidR="00061811">
              <w:rPr>
                <w:noProof/>
                <w:webHidden/>
              </w:rPr>
              <w:instrText xml:space="preserve"> PAGEREF _Toc47675266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6450FCD" w14:textId="566B59D2" w:rsidR="00061811" w:rsidRDefault="00030978">
          <w:pPr>
            <w:pStyle w:val="11"/>
            <w:tabs>
              <w:tab w:val="right" w:leader="dot" w:pos="8296"/>
            </w:tabs>
            <w:rPr>
              <w:rFonts w:eastAsiaTheme="minorEastAsia"/>
              <w:noProof/>
              <w:sz w:val="21"/>
            </w:rPr>
          </w:pPr>
          <w:hyperlink w:anchor="_Toc476752662" w:history="1">
            <w:r w:rsidR="00061811" w:rsidRPr="00C35D2C">
              <w:rPr>
                <w:rStyle w:val="a4"/>
                <w:noProof/>
              </w:rPr>
              <w:t>作者简历</w:t>
            </w:r>
            <w:r w:rsidR="00061811">
              <w:rPr>
                <w:noProof/>
                <w:webHidden/>
              </w:rPr>
              <w:tab/>
            </w:r>
            <w:r w:rsidR="00061811">
              <w:rPr>
                <w:noProof/>
                <w:webHidden/>
              </w:rPr>
              <w:fldChar w:fldCharType="begin"/>
            </w:r>
            <w:r w:rsidR="00061811">
              <w:rPr>
                <w:noProof/>
                <w:webHidden/>
              </w:rPr>
              <w:instrText xml:space="preserve"> PAGEREF _Toc476752662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227BD0CA" w14:textId="51EE832B" w:rsidR="00061811" w:rsidRDefault="00030978">
          <w:pPr>
            <w:pStyle w:val="11"/>
            <w:tabs>
              <w:tab w:val="left" w:pos="420"/>
              <w:tab w:val="right" w:leader="dot" w:pos="8296"/>
            </w:tabs>
            <w:rPr>
              <w:rFonts w:eastAsiaTheme="minorEastAsia"/>
              <w:noProof/>
              <w:sz w:val="21"/>
            </w:rPr>
          </w:pPr>
          <w:hyperlink w:anchor="_Toc476752663" w:history="1">
            <w:r w:rsidR="00061811" w:rsidRPr="00C35D2C">
              <w:rPr>
                <w:rStyle w:val="a4"/>
                <w:noProof/>
              </w:rPr>
              <w:t>7.</w:t>
            </w:r>
            <w:r w:rsidR="00061811">
              <w:rPr>
                <w:rFonts w:eastAsiaTheme="minorEastAsia"/>
                <w:noProof/>
                <w:sz w:val="21"/>
              </w:rPr>
              <w:tab/>
            </w:r>
            <w:r w:rsidR="00061811" w:rsidRPr="00C35D2C">
              <w:rPr>
                <w:rStyle w:val="a4"/>
                <w:noProof/>
              </w:rPr>
              <w:t>致谢</w:t>
            </w:r>
            <w:r w:rsidR="00061811">
              <w:rPr>
                <w:noProof/>
                <w:webHidden/>
              </w:rPr>
              <w:tab/>
            </w:r>
            <w:r w:rsidR="00061811">
              <w:rPr>
                <w:noProof/>
                <w:webHidden/>
              </w:rPr>
              <w:fldChar w:fldCharType="begin"/>
            </w:r>
            <w:r w:rsidR="00061811">
              <w:rPr>
                <w:noProof/>
                <w:webHidden/>
              </w:rPr>
              <w:instrText xml:space="preserve"> PAGEREF _Toc476752663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60521D52" w14:textId="4E15A2EF"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77777777" w:rsidR="00061811" w:rsidRDefault="00F7691B" w:rsidP="007E4CFD">
      <w:pPr>
        <w:pStyle w:val="1"/>
      </w:pPr>
      <w:bookmarkStart w:id="0" w:name="_Toc476752629"/>
      <w:r>
        <w:rPr>
          <w:rFonts w:hint="eastAsia"/>
        </w:rPr>
        <w:lastRenderedPageBreak/>
        <w:t>绪论</w:t>
      </w:r>
      <w:bookmarkEnd w:id="0"/>
    </w:p>
    <w:p w14:paraId="317F931C" w14:textId="77777777" w:rsidR="007E4CFD" w:rsidRDefault="007E4CFD" w:rsidP="007E4CFD">
      <w:pPr>
        <w:pStyle w:val="2"/>
      </w:pPr>
      <w:bookmarkStart w:id="1" w:name="_Toc476752630"/>
      <w:r>
        <w:rPr>
          <w:rFonts w:hint="eastAsia"/>
        </w:rPr>
        <w:t>研究背景</w:t>
      </w:r>
      <w:bookmarkEnd w:id="1"/>
    </w:p>
    <w:p w14:paraId="063B624E" w14:textId="47CE115A"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Pr="00D2445C">
        <w:rPr>
          <w:rFonts w:ascii="宋体" w:hAnsi="宋体" w:hint="eastAsia"/>
          <w:vertAlign w:val="superscript"/>
        </w:rPr>
        <w:t>[</w:t>
      </w:r>
      <w:r w:rsidRPr="00D2445C">
        <w:rPr>
          <w:rFonts w:ascii="宋体" w:hAnsi="宋体"/>
          <w:vertAlign w:val="superscript"/>
        </w:rPr>
        <w:t>1</w:t>
      </w:r>
      <w:r w:rsidRPr="00D2445C">
        <w:rPr>
          <w:rFonts w:ascii="宋体" w:hAnsi="宋体" w:hint="eastAsia"/>
          <w:vertAlign w:val="superscript"/>
        </w:rPr>
        <w:t>]</w:t>
      </w:r>
      <w:r w:rsidRPr="00D2445C">
        <w:rPr>
          <w:rFonts w:ascii="宋体" w:hAnsi="宋体" w:hint="eastAsia"/>
        </w:rPr>
        <w:t>。</w:t>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77777777" w:rsidR="00937C58" w:rsidRPr="00937C58" w:rsidRDefault="00937C58" w:rsidP="00937C58">
      <w:pPr>
        <w:ind w:firstLineChars="200" w:firstLine="480"/>
        <w:rPr>
          <w:rFonts w:ascii="宋体" w:hAnsi="宋体"/>
        </w:rPr>
      </w:pPr>
      <w:r w:rsidRPr="00937C58">
        <w:rPr>
          <w:rFonts w:ascii="宋体" w:hAnsi="宋体"/>
        </w:rPr>
        <w:t>现有的成熟的图计算系统如Google Pregel[2], Spark GraphX[3],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Pr="00937C58">
        <w:rPr>
          <w:rFonts w:ascii="宋体" w:hAnsi="宋体"/>
        </w:rPr>
        <w:t>[4]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Pr="00937C58">
        <w:rPr>
          <w:rFonts w:ascii="宋体" w:hAnsi="宋体"/>
        </w:rPr>
        <w:t>5]</w:t>
      </w:r>
    </w:p>
    <w:p w14:paraId="05E7CDF1" w14:textId="77777777"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Pr="00937C58">
        <w:rPr>
          <w:rFonts w:ascii="宋体" w:hAnsi="宋体" w:hint="eastAsia"/>
        </w:rPr>
        <w:t>[</w:t>
      </w:r>
      <w:r w:rsidRPr="00937C58">
        <w:rPr>
          <w:rFonts w:ascii="宋体" w:hAnsi="宋体"/>
        </w:rPr>
        <w:t>6][7</w:t>
      </w:r>
      <w:r w:rsidRPr="00937C58">
        <w:rPr>
          <w:rFonts w:ascii="宋体" w:hAnsi="宋体" w:hint="eastAsia"/>
        </w:rPr>
        <w:t>]</w:t>
      </w:r>
      <w:r w:rsidRPr="00937C58">
        <w:rPr>
          <w:rFonts w:ascii="宋体" w:hAnsi="宋体"/>
        </w:rPr>
        <w:t>[8]研究了在流图上如何通过设计采样规则来估计图中三角形数目</w:t>
      </w:r>
      <w:r w:rsidRPr="00937C58">
        <w:rPr>
          <w:rFonts w:ascii="宋体" w:hAnsi="宋体" w:hint="eastAsia"/>
        </w:rPr>
        <w:t>；文献[</w:t>
      </w:r>
      <w:r w:rsidRPr="00937C58">
        <w:rPr>
          <w:rFonts w:ascii="宋体" w:hAnsi="宋体"/>
        </w:rPr>
        <w:t>9</w:t>
      </w:r>
      <w:r w:rsidRPr="00937C58">
        <w:rPr>
          <w:rFonts w:ascii="宋体" w:hAnsi="宋体" w:hint="eastAsia"/>
        </w:rPr>
        <w:t>]</w:t>
      </w:r>
      <w:r w:rsidRPr="00937C58">
        <w:rPr>
          <w:rFonts w:ascii="宋体" w:hAnsi="宋体"/>
        </w:rPr>
        <w:t>[10][11]</w:t>
      </w:r>
      <w:r w:rsidRPr="00937C58">
        <w:rPr>
          <w:rFonts w:ascii="宋体" w:hAnsi="宋体" w:hint="eastAsia"/>
        </w:rPr>
        <w:t xml:space="preserve"> 通过将原始的图信息转化为简单的数据结构来保存图中元素，降低了内存消耗。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13]和IncGraph[5]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14]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77777777" w:rsidR="007E4CFD" w:rsidRDefault="007E4CFD" w:rsidP="007E4CFD">
      <w:pPr>
        <w:pStyle w:val="2"/>
      </w:pPr>
      <w:bookmarkStart w:id="2" w:name="_Toc476752631"/>
      <w:r>
        <w:rPr>
          <w:rFonts w:hint="eastAsia"/>
        </w:rPr>
        <w:t>论文工作</w:t>
      </w:r>
      <w:bookmarkEnd w:id="2"/>
    </w:p>
    <w:p w14:paraId="70D89ADA" w14:textId="77777777" w:rsidR="00D2445C" w:rsidRP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3点：</w:t>
      </w:r>
    </w:p>
    <w:p w14:paraId="40B9A1E5" w14:textId="77777777" w:rsidR="00D2445C" w:rsidRPr="00D2445C" w:rsidRDefault="00D2445C" w:rsidP="00D2445C">
      <w:pPr>
        <w:rPr>
          <w:rFonts w:ascii="宋体" w:hAnsi="宋体"/>
        </w:rPr>
      </w:pPr>
      <w:r w:rsidRPr="00D2445C">
        <w:rPr>
          <w:rFonts w:ascii="宋体" w:hAnsi="宋体" w:hint="eastAsia"/>
        </w:rPr>
        <w:t>（1）分析现有的图计算的特点，抽象出在流式场景下图算法的典型特征。从影响范围和计算次数两个维度分析了4个典型的图算法：节点度分布（DD, Degree</w:t>
      </w:r>
      <w:r w:rsidRPr="00D2445C">
        <w:rPr>
          <w:rFonts w:ascii="宋体" w:hAnsi="宋体"/>
        </w:rPr>
        <w:t xml:space="preserve"> Distribution</w:t>
      </w:r>
      <w:r w:rsidRPr="00D2445C">
        <w:rPr>
          <w:rFonts w:ascii="宋体" w:hAnsi="宋体" w:hint="eastAsia"/>
        </w:rPr>
        <w:t>），三角形数目（TC, Triangle</w:t>
      </w:r>
      <w:r w:rsidRPr="00D2445C">
        <w:rPr>
          <w:rFonts w:ascii="宋体" w:hAnsi="宋体"/>
        </w:rPr>
        <w:t xml:space="preserve"> Count</w:t>
      </w:r>
      <w:r w:rsidRPr="00D2445C">
        <w:rPr>
          <w:rFonts w:ascii="宋体" w:hAnsi="宋体" w:hint="eastAsia"/>
        </w:rPr>
        <w:t>），单源点最短路径（SSSP, Single</w:t>
      </w:r>
      <w:r w:rsidRPr="00D2445C">
        <w:rPr>
          <w:rFonts w:ascii="宋体" w:hAnsi="宋体"/>
        </w:rPr>
        <w:t xml:space="preserve"> Source Shortest Path</w:t>
      </w:r>
      <w:r w:rsidRPr="00D2445C">
        <w:rPr>
          <w:rFonts w:ascii="宋体" w:hAnsi="宋体" w:hint="eastAsia"/>
        </w:rPr>
        <w:t>），和Page</w:t>
      </w:r>
      <w:r w:rsidRPr="00D2445C">
        <w:rPr>
          <w:rFonts w:ascii="宋体" w:hAnsi="宋体"/>
        </w:rPr>
        <w:t>Rank</w:t>
      </w:r>
      <w:r w:rsidRPr="00D2445C">
        <w:rPr>
          <w:rFonts w:ascii="宋体" w:hAnsi="宋体" w:hint="eastAsia"/>
        </w:rPr>
        <w:t>（PR）。</w:t>
      </w:r>
    </w:p>
    <w:p w14:paraId="2C849C0B" w14:textId="77777777" w:rsidR="00D2445C" w:rsidRPr="00D2445C" w:rsidRDefault="00D2445C" w:rsidP="00D2445C">
      <w:pPr>
        <w:rPr>
          <w:rFonts w:ascii="宋体" w:hAnsi="宋体"/>
        </w:rPr>
      </w:pPr>
      <w:r w:rsidRPr="00D2445C">
        <w:rPr>
          <w:rFonts w:ascii="宋体" w:hAnsi="宋体" w:hint="eastAsia"/>
        </w:rPr>
        <w:t>（2）根据这些流式图算法的特点，建立基于状态更新的动态图计算模型，该模型能够允许用户自定义状态，并且采用并发更新的方式来快速计算结果。</w:t>
      </w:r>
    </w:p>
    <w:p w14:paraId="76632144" w14:textId="3FBB785B" w:rsidR="00D2445C" w:rsidRPr="00D2445C" w:rsidRDefault="00D2445C" w:rsidP="005149C9">
      <w:r w:rsidRPr="00D2445C">
        <w:rPr>
          <w:rFonts w:ascii="宋体" w:hAnsi="宋体" w:hint="eastAsia"/>
        </w:rPr>
        <w:t>（3）在上述建立的基于状态更新的动态图计算模型基础上实现了</w:t>
      </w:r>
      <w:r w:rsidR="006B491B">
        <w:rPr>
          <w:rFonts w:ascii="宋体" w:hAnsi="宋体" w:hint="eastAsia"/>
        </w:rPr>
        <w:t>DD</w:t>
      </w:r>
      <w:r w:rsidR="006B491B">
        <w:rPr>
          <w:rFonts w:ascii="宋体" w:hAnsi="宋体"/>
        </w:rPr>
        <w:t>,TC,SSSP</w:t>
      </w:r>
      <w:r w:rsidR="006B491B">
        <w:rPr>
          <w:rFonts w:ascii="宋体" w:hAnsi="宋体" w:hint="eastAsia"/>
        </w:rPr>
        <w:t>和PR等</w:t>
      </w:r>
      <w:r w:rsidRPr="00D2445C">
        <w:rPr>
          <w:rFonts w:ascii="宋体" w:hAnsi="宋体"/>
        </w:rPr>
        <w:t>典型的</w:t>
      </w:r>
      <w:r w:rsidRPr="00D2445C">
        <w:rPr>
          <w:rFonts w:ascii="宋体" w:hAnsi="宋体" w:hint="eastAsia"/>
        </w:rPr>
        <w:t>动态图</w:t>
      </w:r>
      <w:r w:rsidRPr="00D2445C">
        <w:rPr>
          <w:rFonts w:ascii="宋体" w:hAnsi="宋体"/>
        </w:rPr>
        <w:t>算法</w:t>
      </w:r>
      <w:r w:rsidR="00C93289">
        <w:rPr>
          <w:rFonts w:ascii="宋体" w:hAnsi="宋体" w:hint="eastAsia"/>
        </w:rPr>
        <w:t>，</w:t>
      </w:r>
      <w:commentRangeStart w:id="3"/>
      <w:r w:rsidRPr="00641E12">
        <w:rPr>
          <w:rFonts w:ascii="宋体" w:hAnsi="宋体" w:hint="eastAsia"/>
          <w:color w:val="FF0000"/>
        </w:rPr>
        <w:t>并从正确性和实时性对算法进行评估，结果表明：基于状态更新的动态图计算模型构建的算法能够得到较为正确的计算结果，计算偏差在1%以内；而且算法能够在5m</w:t>
      </w:r>
      <w:r w:rsidRPr="00641E12">
        <w:rPr>
          <w:rFonts w:ascii="宋体" w:hAnsi="宋体"/>
          <w:color w:val="FF0000"/>
        </w:rPr>
        <w:t>s内返回增量计算的结果</w:t>
      </w:r>
      <w:r w:rsidRPr="00641E12">
        <w:rPr>
          <w:rFonts w:ascii="宋体" w:hAnsi="宋体" w:hint="eastAsia"/>
          <w:color w:val="FF0000"/>
        </w:rPr>
        <w:t>，</w:t>
      </w:r>
      <w:r w:rsidRPr="00641E12">
        <w:rPr>
          <w:rFonts w:ascii="宋体" w:hAnsi="宋体"/>
          <w:color w:val="FF0000"/>
        </w:rPr>
        <w:t>符合实时性要求</w:t>
      </w:r>
      <w:r w:rsidRPr="00641E12">
        <w:rPr>
          <w:rFonts w:ascii="宋体" w:hAnsi="宋体" w:hint="eastAsia"/>
          <w:color w:val="FF0000"/>
        </w:rPr>
        <w:t>。</w:t>
      </w:r>
      <w:commentRangeEnd w:id="3"/>
      <w:r w:rsidR="002F17C3">
        <w:rPr>
          <w:rStyle w:val="a5"/>
        </w:rPr>
        <w:commentReference w:id="3"/>
      </w:r>
    </w:p>
    <w:p w14:paraId="540034A6" w14:textId="77777777" w:rsidR="007E4CFD" w:rsidRDefault="007E4CFD" w:rsidP="007E4CFD">
      <w:pPr>
        <w:pStyle w:val="2"/>
      </w:pPr>
      <w:bookmarkStart w:id="4" w:name="_Toc476752632"/>
      <w:r>
        <w:rPr>
          <w:rFonts w:hint="eastAsia"/>
        </w:rPr>
        <w:t>论文组织</w:t>
      </w:r>
      <w:bookmarkEnd w:id="4"/>
    </w:p>
    <w:p w14:paraId="26F0A364" w14:textId="6B167D0E" w:rsidR="00A04A3B" w:rsidRDefault="00A04A3B" w:rsidP="00641E12">
      <w:r>
        <w:rPr>
          <w:rFonts w:hint="eastAsia"/>
        </w:rPr>
        <w:t>论文的后续章节，按照如下的方式进行</w:t>
      </w:r>
      <w:commentRangeStart w:id="5"/>
      <w:r>
        <w:rPr>
          <w:rFonts w:hint="eastAsia"/>
        </w:rPr>
        <w:t>组织</w:t>
      </w:r>
      <w:commentRangeEnd w:id="5"/>
      <w:r w:rsidR="00F23031">
        <w:rPr>
          <w:rStyle w:val="a5"/>
        </w:rPr>
        <w:commentReference w:id="5"/>
      </w:r>
      <w:r>
        <w:rPr>
          <w:rFonts w:hint="eastAsia"/>
        </w:rPr>
        <w:t>：</w:t>
      </w:r>
    </w:p>
    <w:p w14:paraId="01004EF9" w14:textId="786F3CFB" w:rsidR="00234457" w:rsidRDefault="00234457">
      <w:pPr>
        <w:widowControl/>
        <w:spacing w:line="240" w:lineRule="auto"/>
        <w:jc w:val="left"/>
      </w:pPr>
      <w:r>
        <w:br w:type="page"/>
      </w:r>
    </w:p>
    <w:p w14:paraId="78B8FA0F" w14:textId="77777777" w:rsidR="007E4CFD" w:rsidRDefault="000138BA" w:rsidP="007E4CFD">
      <w:pPr>
        <w:pStyle w:val="1"/>
      </w:pPr>
      <w:bookmarkStart w:id="6" w:name="_Toc476752633"/>
      <w:r>
        <w:rPr>
          <w:rFonts w:hint="eastAsia"/>
        </w:rPr>
        <w:lastRenderedPageBreak/>
        <w:t>图</w:t>
      </w:r>
      <w:r w:rsidR="00A04A3B">
        <w:rPr>
          <w:rFonts w:hint="eastAsia"/>
        </w:rPr>
        <w:t>计算</w:t>
      </w:r>
      <w:r w:rsidR="00F7691B">
        <w:rPr>
          <w:rFonts w:hint="eastAsia"/>
        </w:rPr>
        <w:t>相关工作</w:t>
      </w:r>
      <w:bookmarkEnd w:id="6"/>
    </w:p>
    <w:p w14:paraId="6B5DFD45" w14:textId="5B11BA86" w:rsidR="00590260" w:rsidRDefault="00590260" w:rsidP="00590260">
      <w:pPr>
        <w:pStyle w:val="2"/>
      </w:pPr>
      <w:bookmarkStart w:id="7" w:name="_Toc476752634"/>
      <w:commentRangeStart w:id="8"/>
      <w:r>
        <w:rPr>
          <w:rFonts w:hint="eastAsia"/>
        </w:rPr>
        <w:t>问题定义</w:t>
      </w:r>
      <w:commentRangeEnd w:id="8"/>
      <w:r w:rsidR="00D4470A">
        <w:rPr>
          <w:rStyle w:val="a5"/>
          <w:rFonts w:asciiTheme="minorHAnsi" w:eastAsia="宋体" w:hAnsiTheme="minorHAnsi" w:cstheme="minorBidi"/>
          <w:b w:val="0"/>
          <w:bCs w:val="0"/>
        </w:rPr>
        <w:commentReference w:id="8"/>
      </w:r>
      <w:bookmarkEnd w:id="7"/>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4988641B"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15150">
        <w:rPr>
          <w:rFonts w:ascii="宋体" w:hAnsi="宋体" w:hint="eastAsia"/>
        </w:rPr>
        <w:t>详细</w:t>
      </w:r>
      <w:r w:rsidR="00D439F3">
        <w:rPr>
          <w:rFonts w:ascii="宋体" w:hAnsi="宋体" w:hint="eastAsia"/>
        </w:rPr>
        <w:t>数据见图</w:t>
      </w:r>
      <w:r w:rsidR="00F13F2E">
        <w:rPr>
          <w:rFonts w:ascii="宋体" w:hAnsi="宋体" w:hint="eastAsia"/>
        </w:rPr>
        <w:t>2-</w:t>
      </w:r>
      <w:r w:rsidR="00F13F2E">
        <w:rPr>
          <w:rFonts w:ascii="宋体" w:hAnsi="宋体"/>
        </w:rPr>
        <w:t>1</w:t>
      </w:r>
      <w:r w:rsidR="00D439F3">
        <w:rPr>
          <w:rFonts w:ascii="宋体" w:hAnsi="宋体" w:hint="eastAsia"/>
        </w:rPr>
        <w:t>所示。</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33DF87E9" w:rsidR="00DB2771" w:rsidRDefault="008A1E57" w:rsidP="008A1E57">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1</w:t>
      </w:r>
      <w:r w:rsidR="000172DA">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354ED2C7"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C53F9F" w:rsidRPr="00F41376">
        <w:rPr>
          <w:rFonts w:ascii="宋体" w:hAnsi="宋体" w:hint="eastAsia"/>
          <w:szCs w:val="24"/>
        </w:rPr>
        <w:t>只有极少数的节点的度很高，大部分节点的度都非常低。这种</w:t>
      </w:r>
      <w:commentRangeStart w:id="9"/>
      <w:r w:rsidR="00C53F9F" w:rsidRPr="00F41376">
        <w:rPr>
          <w:rFonts w:ascii="宋体" w:hAnsi="宋体" w:hint="eastAsia"/>
          <w:szCs w:val="24"/>
        </w:rPr>
        <w:t>极度倾斜的数据</w:t>
      </w:r>
      <w:commentRangeEnd w:id="9"/>
      <w:r w:rsidR="00ED7432" w:rsidRPr="00F41376">
        <w:rPr>
          <w:rStyle w:val="a5"/>
          <w:rFonts w:ascii="宋体" w:hAnsi="宋体"/>
          <w:sz w:val="24"/>
          <w:szCs w:val="24"/>
        </w:rPr>
        <w:commentReference w:id="9"/>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w:t>
      </w:r>
      <w:r w:rsidR="0086253B" w:rsidRPr="00F41376">
        <w:rPr>
          <w:rFonts w:ascii="宋体" w:hAnsi="宋体" w:hint="eastAsia"/>
          <w:szCs w:val="24"/>
        </w:rPr>
        <w:lastRenderedPageBreak/>
        <w:t>计算就可以获得最终结果，而是需要通过多次迭代计算，达到收敛条件或者最大迭代次数时算法才运行结束。</w:t>
      </w:r>
    </w:p>
    <w:p w14:paraId="46EC8B01" w14:textId="77777777" w:rsidR="00B657F8" w:rsidRDefault="00B657F8" w:rsidP="00B657F8">
      <w:pPr>
        <w:keepNext/>
        <w:jc w:val="center"/>
      </w:pPr>
      <w:r>
        <w:rPr>
          <w:noProof/>
        </w:rPr>
        <w:drawing>
          <wp:inline distT="0" distB="0" distL="0" distR="0" wp14:anchorId="355322DB" wp14:editId="57586F44">
            <wp:extent cx="3476625" cy="2471872"/>
            <wp:effectExtent l="0" t="0" r="0" b="5080"/>
            <wp:docPr id="5" name="图片 5" descr="http://img.blog.csdn.net/2015121621254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mg.blog.csdn.net/2015121621254369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6545" cy="2478925"/>
                    </a:xfrm>
                    <a:prstGeom prst="rect">
                      <a:avLst/>
                    </a:prstGeom>
                    <a:noFill/>
                    <a:ln>
                      <a:noFill/>
                    </a:ln>
                  </pic:spPr>
                </pic:pic>
              </a:graphicData>
            </a:graphic>
          </wp:inline>
        </w:drawing>
      </w:r>
    </w:p>
    <w:p w14:paraId="3A7A5096" w14:textId="1D2471E9" w:rsidR="00B657F8" w:rsidRDefault="00B657F8" w:rsidP="00B657F8">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2</w:t>
      </w:r>
      <w:r w:rsidR="000172DA">
        <w:fldChar w:fldCharType="end"/>
      </w:r>
      <w:r>
        <w:t xml:space="preserve"> </w:t>
      </w:r>
      <w:r>
        <w:rPr>
          <w:rFonts w:hint="eastAsia"/>
        </w:rPr>
        <w:t>满足</w:t>
      </w:r>
      <w:r>
        <w:rPr>
          <w:rFonts w:hint="eastAsia"/>
        </w:rPr>
        <w:t>Power-Law</w:t>
      </w:r>
      <w:r>
        <w:rPr>
          <w:rFonts w:hint="eastAsia"/>
        </w:rPr>
        <w:t>规则的图的节点的度分布图</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2C113C20" w:rsidR="007E4CFD" w:rsidRDefault="007E4CFD" w:rsidP="007E4CFD">
      <w:pPr>
        <w:pStyle w:val="2"/>
      </w:pPr>
      <w:bookmarkStart w:id="10" w:name="_Toc476752635"/>
      <w:r>
        <w:rPr>
          <w:rFonts w:hint="eastAsia"/>
        </w:rPr>
        <w:t>关键技术</w:t>
      </w:r>
      <w:bookmarkEnd w:id="10"/>
    </w:p>
    <w:p w14:paraId="2C895C04" w14:textId="5761601D"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Pr="006B48BB">
        <w:rPr>
          <w:rFonts w:ascii="宋体" w:hAnsi="宋体"/>
          <w:szCs w:val="24"/>
        </w:rPr>
        <w:t>2</w:t>
      </w:r>
      <w:r w:rsidR="00FC7C01" w:rsidRPr="006B48BB">
        <w:rPr>
          <w:rFonts w:ascii="宋体" w:hAnsi="宋体" w:hint="eastAsia"/>
          <w:szCs w:val="24"/>
        </w:rPr>
        <w:t>从</w:t>
      </w:r>
      <w:commentRangeStart w:id="11"/>
      <w:r w:rsidR="00A71C42" w:rsidRPr="006B48BB">
        <w:rPr>
          <w:rFonts w:ascii="宋体" w:hAnsi="宋体" w:hint="eastAsia"/>
          <w:szCs w:val="24"/>
        </w:rPr>
        <w:t>底层细节</w:t>
      </w:r>
      <w:commentRangeEnd w:id="11"/>
      <w:r w:rsidR="00237713" w:rsidRPr="006B48BB">
        <w:rPr>
          <w:rStyle w:val="a5"/>
          <w:rFonts w:ascii="宋体" w:hAnsi="宋体"/>
          <w:sz w:val="24"/>
          <w:szCs w:val="24"/>
        </w:rPr>
        <w:commentReference w:id="11"/>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讨论</w:t>
      </w:r>
      <w:r w:rsidR="009B60A3" w:rsidRPr="006B48BB">
        <w:rPr>
          <w:rFonts w:ascii="宋体" w:hAnsi="宋体" w:hint="eastAsia"/>
          <w:szCs w:val="24"/>
        </w:rPr>
        <w:t>。</w:t>
      </w:r>
    </w:p>
    <w:p w14:paraId="05523886" w14:textId="77777777" w:rsidR="001405B5" w:rsidRDefault="00581FC6" w:rsidP="001405B5">
      <w:pPr>
        <w:keepNext/>
        <w:jc w:val="center"/>
      </w:pPr>
      <w:commentRangeStart w:id="12"/>
      <w:r w:rsidRPr="00581FC6">
        <w:rPr>
          <w:noProof/>
        </w:rPr>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2"/>
      <w:r w:rsidR="00CC054F">
        <w:rPr>
          <w:rStyle w:val="a5"/>
        </w:rPr>
        <w:commentReference w:id="12"/>
      </w:r>
    </w:p>
    <w:p w14:paraId="63FC6F4E" w14:textId="51F42A74" w:rsidR="00237713" w:rsidRDefault="001405B5" w:rsidP="00237713">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3</w:t>
      </w:r>
      <w:r w:rsidR="000172DA">
        <w:fldChar w:fldCharType="end"/>
      </w:r>
      <w:r>
        <w:t xml:space="preserve"> </w:t>
      </w:r>
      <w:r>
        <w:rPr>
          <w:rFonts w:hint="eastAsia"/>
        </w:rPr>
        <w:t>图计算技术概览</w:t>
      </w:r>
    </w:p>
    <w:p w14:paraId="146120AD" w14:textId="0D00A392"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w:t>
      </w:r>
      <w:r>
        <w:rPr>
          <w:rFonts w:hint="eastAsia"/>
        </w:rPr>
        <w:lastRenderedPageBreak/>
        <w:t>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2C846DDC"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w:t>
      </w:r>
      <w:r w:rsidR="0026168E">
        <w:rPr>
          <w:rFonts w:ascii="宋体" w:hAnsi="宋体" w:hint="eastAsia"/>
        </w:rPr>
        <w:t>泛型</w:t>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SG、GSA</w:t>
      </w:r>
      <w:r w:rsidR="00BF78CE">
        <w:rPr>
          <w:rFonts w:ascii="宋体" w:hAnsi="宋体" w:hint="eastAsia"/>
        </w:rPr>
        <w:t>都是</w:t>
      </w:r>
      <w:r w:rsidR="008B19D5" w:rsidRPr="00127AB3">
        <w:rPr>
          <w:rFonts w:ascii="宋体" w:hAnsi="宋体" w:hint="eastAsia"/>
        </w:rPr>
        <w:t>以顶点为中心的编程模型等；</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E1733A">
        <w:rPr>
          <w:rFonts w:ascii="宋体" w:hAnsi="宋体" w:hint="eastAsia"/>
        </w:rPr>
        <w:t>图的划分、编程模型和计算泛型</w:t>
      </w:r>
      <w:r w:rsidR="0012675F">
        <w:rPr>
          <w:rFonts w:ascii="宋体" w:hAnsi="宋体" w:hint="eastAsia"/>
        </w:rPr>
        <w:t>这三个点来详细阐述图计算中的关键技术</w:t>
      </w:r>
      <w:r w:rsidR="00B006BD">
        <w:rPr>
          <w:rFonts w:ascii="宋体" w:hAnsi="宋体" w:hint="eastAsia"/>
        </w:rPr>
        <w:t>。</w:t>
      </w:r>
    </w:p>
    <w:p w14:paraId="4EFBFEA7" w14:textId="0D85BD55" w:rsidR="00237713" w:rsidRDefault="000A58B2" w:rsidP="00237713">
      <w:pPr>
        <w:pStyle w:val="3"/>
      </w:pPr>
      <w:bookmarkStart w:id="13" w:name="_Toc476752636"/>
      <w:r>
        <w:rPr>
          <w:rFonts w:hint="eastAsia"/>
        </w:rPr>
        <w:t>图</w:t>
      </w:r>
      <w:r w:rsidR="0063772F">
        <w:rPr>
          <w:rFonts w:hint="eastAsia"/>
        </w:rPr>
        <w:t>的</w:t>
      </w:r>
      <w:commentRangeStart w:id="14"/>
      <w:r>
        <w:rPr>
          <w:rFonts w:hint="eastAsia"/>
        </w:rPr>
        <w:t>划分</w:t>
      </w:r>
      <w:bookmarkEnd w:id="13"/>
      <w:commentRangeEnd w:id="14"/>
      <w:r w:rsidR="00384012">
        <w:rPr>
          <w:rStyle w:val="a5"/>
          <w:rFonts w:eastAsia="宋体"/>
          <w:b w:val="0"/>
          <w:bCs w:val="0"/>
        </w:rPr>
        <w:commentReference w:id="14"/>
      </w:r>
    </w:p>
    <w:p w14:paraId="5EBD1648" w14:textId="5B1AFF4C" w:rsidR="005C3915" w:rsidRDefault="00885927" w:rsidP="0021297B">
      <w:pPr>
        <w:ind w:firstLineChars="200" w:firstLine="480"/>
      </w:pPr>
      <w:r>
        <w:rPr>
          <w:rFonts w:hint="eastAsia"/>
        </w:rPr>
        <w:t>对于分布式环境下的图计算，首先要解决的问题是如何将海量的</w:t>
      </w:r>
      <w:r w:rsidR="0021297B">
        <w:rPr>
          <w:rFonts w:hint="eastAsia"/>
        </w:rPr>
        <w:t>图数据均衡的分配到各个计算节点上。</w:t>
      </w:r>
      <w:r w:rsidR="00AB4DB4">
        <w:rPr>
          <w:rFonts w:hint="eastAsia"/>
        </w:rPr>
        <w:t>而图数据之间的关联性使得这种划分往往比一般的非图数据变得复杂。</w:t>
      </w:r>
      <w:r w:rsidR="000422AE">
        <w:rPr>
          <w:rFonts w:hint="eastAsia"/>
        </w:rPr>
        <w:t>其一考虑到节点负载的均衡性，希望能够将图数据平均分配到每个计算节点</w:t>
      </w:r>
      <w:r w:rsidR="0074581E">
        <w:rPr>
          <w:rFonts w:hint="eastAsia"/>
        </w:rPr>
        <w:t>；其二</w:t>
      </w:r>
      <w:r w:rsidR="00333DD7">
        <w:rPr>
          <w:rFonts w:hint="eastAsia"/>
        </w:rPr>
        <w:t>考虑到图计算中邻接点的相互通信，又希望相互邻接点能够划分到一起来减少不同计算节点之间的通信代价。</w:t>
      </w:r>
      <w:r w:rsidR="00295C16">
        <w:rPr>
          <w:rFonts w:hint="eastAsia"/>
        </w:rPr>
        <w:t>如果划分的不好</w:t>
      </w:r>
      <w:r w:rsidR="00196E39">
        <w:rPr>
          <w:rFonts w:hint="eastAsia"/>
        </w:rPr>
        <w:t>，不仅会使</w:t>
      </w:r>
      <w:r w:rsidR="00295C16">
        <w:rPr>
          <w:rFonts w:hint="eastAsia"/>
        </w:rPr>
        <w:t>某个计算节点的计算任务加重，还</w:t>
      </w:r>
      <w:r w:rsidR="00196E39">
        <w:rPr>
          <w:rFonts w:hint="eastAsia"/>
        </w:rPr>
        <w:t>会使</w:t>
      </w:r>
      <w:r w:rsidR="00295C16">
        <w:rPr>
          <w:rFonts w:hint="eastAsia"/>
        </w:rPr>
        <w:t>节点之间的通信代价显著提升，而图计算往往又是多轮迭代反复计算的，这使得这种不合理的划分所造成的影响会显著放大，因此，</w:t>
      </w:r>
      <w:r w:rsidR="004D3BAE">
        <w:rPr>
          <w:rFonts w:hint="eastAsia"/>
        </w:rPr>
        <w:t>图的划分是图计算中至关重要的工作。</w:t>
      </w:r>
    </w:p>
    <w:p w14:paraId="24B32351" w14:textId="4A504194" w:rsidR="007C7320" w:rsidRPr="004C5116" w:rsidRDefault="002F16BF" w:rsidP="0021297B">
      <w:pPr>
        <w:ind w:firstLineChars="200" w:firstLine="480"/>
        <w:rPr>
          <w:rFonts w:ascii="宋体" w:hAnsi="宋体"/>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5"/>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05A67259" w:rsidR="002F16BF" w:rsidRDefault="00190BCA" w:rsidP="00190BCA">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4</w:t>
      </w:r>
      <w:r w:rsidR="000172DA">
        <w:fldChar w:fldCharType="end"/>
      </w:r>
      <w:r>
        <w:t xml:space="preserve"> </w:t>
      </w:r>
      <w:r>
        <w:rPr>
          <w:rFonts w:hint="eastAsia"/>
        </w:rPr>
        <w:t>切边法和切点法</w:t>
      </w:r>
    </w:p>
    <w:p w14:paraId="68025F04" w14:textId="4CF49FA6" w:rsidR="000A58B2" w:rsidRDefault="000A58B2" w:rsidP="000A58B2">
      <w:pPr>
        <w:pStyle w:val="3"/>
      </w:pPr>
      <w:bookmarkStart w:id="16" w:name="_Toc476752637"/>
      <w:r>
        <w:rPr>
          <w:rFonts w:hint="eastAsia"/>
        </w:rPr>
        <w:lastRenderedPageBreak/>
        <w:t>编程模型</w:t>
      </w:r>
      <w:bookmarkEnd w:id="16"/>
    </w:p>
    <w:p w14:paraId="286F3364" w14:textId="749484A0"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w:t>
      </w:r>
      <w:commentRangeStart w:id="17"/>
      <w:r w:rsidR="005B02D7" w:rsidRPr="00AC1C48">
        <w:rPr>
          <w:rFonts w:ascii="宋体" w:hAnsi="宋体"/>
        </w:rPr>
        <w:t>Centric</w:t>
      </w:r>
      <w:commentRangeEnd w:id="17"/>
      <w:r w:rsidR="002D757C">
        <w:rPr>
          <w:rStyle w:val="a5"/>
        </w:rPr>
        <w:commentReference w:id="17"/>
      </w:r>
      <w:r w:rsidR="00FB5BCC" w:rsidRPr="00AC1C48">
        <w:rPr>
          <w:rFonts w:ascii="宋体" w:hAnsi="宋体" w:hint="eastAsia"/>
        </w:rPr>
        <w:t>）</w:t>
      </w:r>
      <w:r w:rsidR="00260171">
        <w:rPr>
          <w:rFonts w:ascii="宋体" w:hAnsi="宋体" w:hint="eastAsia"/>
        </w:rPr>
        <w:t>的编程模型</w:t>
      </w:r>
      <w:r w:rsidR="00585EA5">
        <w:rPr>
          <w:rFonts w:ascii="宋体" w:hAnsi="宋体" w:hint="eastAsia"/>
        </w:rPr>
        <w:t>[]</w:t>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2A75CE83" w:rsidR="000A58B2" w:rsidRDefault="000A58B2" w:rsidP="000A58B2">
      <w:pPr>
        <w:pStyle w:val="3"/>
      </w:pPr>
      <w:bookmarkStart w:id="18" w:name="_Toc476752638"/>
      <w:r>
        <w:rPr>
          <w:rFonts w:hint="eastAsia"/>
        </w:rPr>
        <w:t>计算泛型</w:t>
      </w:r>
      <w:bookmarkEnd w:id="18"/>
    </w:p>
    <w:p w14:paraId="75687A8A" w14:textId="2E8F4AD7" w:rsidR="00E1520D" w:rsidRDefault="009C1621" w:rsidP="00AD1926">
      <w:pPr>
        <w:ind w:firstLineChars="200" w:firstLine="480"/>
        <w:rPr>
          <w:rFonts w:ascii="宋体" w:hAnsi="宋体"/>
        </w:rPr>
      </w:pPr>
      <w:r>
        <w:rPr>
          <w:rFonts w:hint="eastAsia"/>
        </w:rPr>
        <w:t>图的计算泛型是指图的底层执行引擎以何种执行方式来完成图计算。</w:t>
      </w:r>
      <w:r w:rsidR="003276ED">
        <w:rPr>
          <w:rFonts w:hint="eastAsia"/>
        </w:rPr>
        <w:t>一般可以为同步计算和异步计算。</w:t>
      </w:r>
      <w:r w:rsidR="00E1520D">
        <w:rPr>
          <w:rFonts w:ascii="宋体" w:hAnsi="宋体" w:hint="eastAsia"/>
        </w:rPr>
        <w:t>我们知道图计算往往需要经过多轮的迭代计算，如果在本轮的迭代过程中，节点的变化能够立即被其他节点看到并使用，则称这种计算模式为异步执行模型，相反如果所有节点的变化只有在下一轮的迭代过程中才能被其他节点看见和使用，则称这种计算模式为同步执行模型。</w:t>
      </w:r>
    </w:p>
    <w:p w14:paraId="04804A51" w14:textId="59B40325" w:rsidR="009C1621" w:rsidRPr="00E1520D" w:rsidRDefault="009C1621" w:rsidP="009C1621"/>
    <w:p w14:paraId="598411AE" w14:textId="6AADA6C7" w:rsidR="000138BA" w:rsidRDefault="000138BA" w:rsidP="000138BA">
      <w:pPr>
        <w:pStyle w:val="2"/>
      </w:pPr>
      <w:bookmarkStart w:id="19" w:name="_Toc476752639"/>
      <w:r>
        <w:rPr>
          <w:rFonts w:hint="eastAsia"/>
        </w:rPr>
        <w:t>常见</w:t>
      </w:r>
      <w:bookmarkEnd w:id="19"/>
      <w:r w:rsidR="00B41FCE">
        <w:rPr>
          <w:rFonts w:hint="eastAsia"/>
        </w:rPr>
        <w:t>图计算模型和系统</w:t>
      </w:r>
    </w:p>
    <w:p w14:paraId="1CDE331F" w14:textId="000E6D7C"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等</w:t>
      </w:r>
      <w:commentRangeStart w:id="20"/>
      <w:r w:rsidR="00D72A31" w:rsidRPr="009C336B">
        <w:rPr>
          <w:rFonts w:ascii="宋体" w:hAnsi="宋体" w:hint="eastAsia"/>
          <w:szCs w:val="24"/>
        </w:rPr>
        <w:t>很多成熟的图计算框架和系统，</w:t>
      </w:r>
      <w:r w:rsidR="002E3C75" w:rsidRPr="009C336B">
        <w:rPr>
          <w:rFonts w:ascii="宋体" w:hAnsi="宋体" w:hint="eastAsia"/>
          <w:szCs w:val="24"/>
        </w:rPr>
        <w:t>本文按照图数据的特性，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2E3C75" w:rsidRPr="009C336B">
        <w:rPr>
          <w:rFonts w:ascii="宋体" w:hAnsi="宋体" w:hint="eastAsia"/>
          <w:szCs w:val="24"/>
        </w:rPr>
        <w:t>，即</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w:t>
      </w:r>
      <w:r w:rsidR="008B0957" w:rsidRPr="009C336B">
        <w:rPr>
          <w:rFonts w:ascii="宋体" w:hAnsi="宋体" w:hint="eastAsia"/>
          <w:szCs w:val="24"/>
        </w:rPr>
        <w:lastRenderedPageBreak/>
        <w:t>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8B0957" w:rsidRPr="009C336B">
        <w:rPr>
          <w:rFonts w:ascii="宋体" w:hAnsi="宋体" w:hint="eastAsia"/>
          <w:szCs w:val="24"/>
        </w:rPr>
        <w:t>，针对动态变化的图数据，能够及时反馈中间计算结果，适合在线图计算情景。</w:t>
      </w:r>
      <w:commentRangeEnd w:id="20"/>
      <w:r w:rsidRPr="009C336B">
        <w:rPr>
          <w:rStyle w:val="a5"/>
          <w:rFonts w:ascii="宋体" w:hAnsi="宋体"/>
          <w:sz w:val="24"/>
          <w:szCs w:val="24"/>
        </w:rPr>
        <w:commentReference w:id="20"/>
      </w:r>
    </w:p>
    <w:p w14:paraId="5A7C4A42" w14:textId="0D8B5EA1" w:rsidR="007228B5" w:rsidRPr="007228B5" w:rsidRDefault="007228B5" w:rsidP="007228B5">
      <w:pPr>
        <w:pStyle w:val="3"/>
      </w:pPr>
      <w:bookmarkStart w:id="21" w:name="_Toc471218719"/>
      <w:r w:rsidRPr="007228B5">
        <w:rPr>
          <w:rFonts w:hint="eastAsia"/>
        </w:rPr>
        <w:t>批处理图</w:t>
      </w:r>
      <w:bookmarkEnd w:id="21"/>
      <w:r w:rsidR="003B68EF">
        <w:rPr>
          <w:rFonts w:hint="eastAsia"/>
        </w:rPr>
        <w:t>计算</w:t>
      </w:r>
    </w:p>
    <w:p w14:paraId="6D399CF7" w14:textId="23C37196"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9810A7" w:rsidRPr="00F41376">
        <w:rPr>
          <w:rFonts w:ascii="宋体" w:hAnsi="宋体" w:hint="eastAsia"/>
        </w:rPr>
        <w:t>）的计算模型难以对图计算提供高效的支持。</w:t>
      </w:r>
      <w:r w:rsidRPr="00F41376">
        <w:rPr>
          <w:rFonts w:ascii="宋体" w:hAnsi="宋体" w:hint="eastAsia"/>
          <w:vertAlign w:val="superscript"/>
        </w:rPr>
        <w:t>[</w:t>
      </w:r>
      <w:r w:rsidRPr="00F41376">
        <w:rPr>
          <w:rFonts w:ascii="宋体" w:hAnsi="宋体"/>
          <w:vertAlign w:val="superscript"/>
        </w:rPr>
        <w:t>17</w:t>
      </w:r>
      <w:r w:rsidRPr="00F41376">
        <w:rPr>
          <w:rFonts w:ascii="宋体" w:hAnsi="宋体" w:hint="eastAsia"/>
          <w:vertAlign w:val="superscript"/>
        </w:rPr>
        <w:t>]</w:t>
      </w:r>
    </w:p>
    <w:p w14:paraId="3A471809" w14:textId="10FDD4FC"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Pr="00F41376">
        <w:rPr>
          <w:rFonts w:ascii="宋体" w:hAnsi="宋体" w:hint="eastAsia"/>
        </w:rPr>
        <w:t>。</w:t>
      </w:r>
      <w:r w:rsidRPr="00F41376">
        <w:rPr>
          <w:rFonts w:ascii="宋体" w:hAnsi="宋体" w:hint="eastAsia"/>
          <w:vertAlign w:val="superscript"/>
        </w:rPr>
        <w:t>[</w:t>
      </w:r>
      <w:r w:rsidRPr="00F41376">
        <w:rPr>
          <w:rFonts w:ascii="宋体" w:hAnsi="宋体"/>
          <w:vertAlign w:val="superscript"/>
        </w:rPr>
        <w:t>18</w:t>
      </w:r>
      <w:r w:rsidRPr="00F41376">
        <w:rPr>
          <w:rFonts w:ascii="宋体" w:hAnsi="宋体" w:hint="eastAsia"/>
          <w:vertAlign w:val="superscript"/>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以顶点为中心的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将将接收上个超步中其他节点发送过来的消息，并执行用户自定义的计算函数，改变自己的状态，同时将更新的状态再发送给其他节点，这些消息会在下个超步中被其他节点接收并处理，然后该点进入不活跃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F541D7" w:rsidRPr="00F41376">
        <w:rPr>
          <w:rFonts w:ascii="宋体" w:hAnsi="宋体" w:hint="eastAsia"/>
        </w:rPr>
        <w:t>，</w:t>
      </w:r>
      <w:r w:rsidR="00F541D7" w:rsidRPr="00F41376">
        <w:rPr>
          <w:rFonts w:ascii="宋体" w:hAnsi="宋体"/>
        </w:rPr>
        <w:t>Giraph</w:t>
      </w:r>
      <w:r w:rsidR="00F541D7" w:rsidRPr="00F41376">
        <w:rPr>
          <w:rFonts w:ascii="宋体" w:hAnsi="宋体" w:hint="eastAsia"/>
        </w:rPr>
        <w:t>，Hama</w:t>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SSSP和PR等图算法。</w:t>
      </w:r>
    </w:p>
    <w:p w14:paraId="0163A153" w14:textId="77777777" w:rsidR="00AF2F23" w:rsidRDefault="00AF2F23" w:rsidP="00AF2F23">
      <w:pPr>
        <w:pStyle w:val="ad"/>
        <w:jc w:val="center"/>
      </w:pPr>
      <w:commentRangeStart w:id="22"/>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2"/>
      <w:r w:rsidR="00151A04">
        <w:rPr>
          <w:rStyle w:val="a5"/>
          <w:rFonts w:asciiTheme="minorHAnsi" w:eastAsia="宋体" w:hAnsiTheme="minorHAnsi" w:cstheme="minorBidi"/>
        </w:rPr>
        <w:commentReference w:id="22"/>
      </w:r>
    </w:p>
    <w:p w14:paraId="122A71FD" w14:textId="7C09C53C" w:rsidR="00AF2F23" w:rsidRPr="00AF2F23" w:rsidRDefault="00AF2F23" w:rsidP="00AF2F23">
      <w:pPr>
        <w:pStyle w:val="ad"/>
        <w:jc w:val="center"/>
      </w:pPr>
      <w:r>
        <w:rPr>
          <w:rFonts w:hint="eastAsia"/>
        </w:rPr>
        <w:t>图</w:t>
      </w:r>
      <w:r>
        <w:rPr>
          <w:rFonts w:hint="eastAsia"/>
        </w:rPr>
        <w:t xml:space="preserve"> </w:t>
      </w:r>
      <w:r w:rsidR="000172DA">
        <w:fldChar w:fldCharType="begin"/>
      </w:r>
      <w:r w:rsidR="000172DA">
        <w:instrText xml:space="preserve"> </w:instrText>
      </w:r>
      <w:r w:rsidR="000172DA">
        <w:rPr>
          <w:rFonts w:hint="eastAsia"/>
        </w:rPr>
        <w:instrText>STYLEREF 1 \s</w:instrText>
      </w:r>
      <w:r w:rsidR="000172DA">
        <w:instrText xml:space="preserve">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w:instrText>
      </w:r>
      <w:r w:rsidR="000172DA">
        <w:rPr>
          <w:rFonts w:hint="eastAsia"/>
        </w:rPr>
        <w:instrText xml:space="preserve">SEQ </w:instrText>
      </w:r>
      <w:r w:rsidR="000172DA">
        <w:rPr>
          <w:rFonts w:hint="eastAsia"/>
        </w:rPr>
        <w:instrText>图</w:instrText>
      </w:r>
      <w:r w:rsidR="000172DA">
        <w:rPr>
          <w:rFonts w:hint="eastAsia"/>
        </w:rPr>
        <w:instrText xml:space="preserve"> \* ARABIC \s 1</w:instrText>
      </w:r>
      <w:r w:rsidR="000172DA">
        <w:instrText xml:space="preserve"> </w:instrText>
      </w:r>
      <w:r w:rsidR="000172DA">
        <w:fldChar w:fldCharType="separate"/>
      </w:r>
      <w:r w:rsidR="000172DA">
        <w:rPr>
          <w:noProof/>
        </w:rPr>
        <w:t>5</w:t>
      </w:r>
      <w:r w:rsidR="000172DA">
        <w:fldChar w:fldCharType="end"/>
      </w:r>
      <w:r>
        <w:t xml:space="preserve">  </w:t>
      </w:r>
      <w:r>
        <w:rPr>
          <w:rFonts w:hint="eastAsia"/>
        </w:rPr>
        <w:t>BSP</w:t>
      </w:r>
      <w:r>
        <w:t>模型</w:t>
      </w:r>
      <w:r w:rsidR="008C25E7">
        <w:rPr>
          <w:rFonts w:hint="eastAsia"/>
        </w:rPr>
        <w:t>迭代计算过程</w:t>
      </w:r>
    </w:p>
    <w:p w14:paraId="161AAE65" w14:textId="77777777" w:rsidR="00FF5138" w:rsidRDefault="00F74D01" w:rsidP="00E76915">
      <w:pPr>
        <w:ind w:firstLine="420"/>
        <w:rPr>
          <w:rFonts w:ascii="宋体" w:hAnsi="宋体"/>
        </w:rPr>
      </w:pPr>
      <w:r>
        <w:rPr>
          <w:rFonts w:ascii="宋体" w:hAnsi="宋体" w:hint="eastAsia"/>
        </w:rPr>
        <w:lastRenderedPageBreak/>
        <w:t>鉴于现有的BSP模型</w:t>
      </w:r>
      <w:r w:rsidR="00752FAC">
        <w:rPr>
          <w:rFonts w:ascii="宋体" w:hAnsi="宋体" w:hint="eastAsia"/>
        </w:rPr>
        <w:t>存在通信开销大，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模型表示的数据进行</w:t>
      </w:r>
      <w:commentRangeStart w:id="23"/>
      <w:r w:rsidR="00A77824">
        <w:rPr>
          <w:rFonts w:ascii="宋体" w:hAnsi="宋体" w:hint="eastAsia"/>
        </w:rPr>
        <w:t>切分</w:t>
      </w:r>
      <w:commentRangeEnd w:id="23"/>
      <w:r w:rsidR="00D61072">
        <w:rPr>
          <w:rStyle w:val="a5"/>
        </w:rPr>
        <w:commentReference w:id="23"/>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p>
    <w:p w14:paraId="65FE5989" w14:textId="55EFA9E3" w:rsidR="007228B5" w:rsidRDefault="00FC6C33" w:rsidP="00E76915">
      <w:pPr>
        <w:ind w:firstLine="420"/>
        <w:rPr>
          <w:rFonts w:ascii="宋体" w:hAnsi="宋体"/>
        </w:rPr>
      </w:pPr>
      <w:r>
        <w:rPr>
          <w:rFonts w:ascii="宋体" w:hAnsi="宋体" w:hint="eastAsia"/>
        </w:rPr>
        <w:t>考虑到现实世界中的自然图一般符合Power</w:t>
      </w:r>
      <w:r>
        <w:rPr>
          <w:rFonts w:ascii="宋体" w:hAnsi="宋体"/>
        </w:rPr>
        <w:t xml:space="preserve"> Lo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节点可能在多台机器上都有副本。PowerGraph</w:t>
      </w:r>
      <w:r w:rsidR="007B28DB">
        <w:rPr>
          <w:rFonts w:ascii="宋体" w:hAnsi="宋体" w:hint="eastAsia"/>
        </w:rPr>
        <w:t>会指定其中一台机器上的节点为主节点</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B51C6C">
        <w:rPr>
          <w:rFonts w:ascii="宋体" w:hAnsi="宋体" w:hint="eastAsia"/>
        </w:rPr>
        <w:t>其各个阶段的执行过程如下：</w:t>
      </w:r>
    </w:p>
    <w:p w14:paraId="5F396299" w14:textId="77777777" w:rsidR="00B51C6C" w:rsidRDefault="00B51C6C" w:rsidP="00B51C6C">
      <w:pPr>
        <w:keepNext/>
        <w:jc w:val="center"/>
      </w:pPr>
      <w:commentRangeStart w:id="24"/>
      <w:r w:rsidRPr="00B51C6C">
        <w:rPr>
          <w:rFonts w:ascii="宋体" w:hAnsi="宋体"/>
          <w:noProof/>
        </w:rPr>
        <w:drawing>
          <wp:inline distT="0" distB="0" distL="0" distR="0" wp14:anchorId="3CC82019" wp14:editId="5051BDB7">
            <wp:extent cx="3762375" cy="1318205"/>
            <wp:effectExtent l="0" t="0" r="0" b="0"/>
            <wp:docPr id="7" name="图片 7" descr="C:\Users\SkyDream\Desktop\毕业设计\GraduationThesis\post-graduate paper\图片\power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kyDream\Desktop\毕业设计\GraduationThesis\post-graduate paper\图片\powerGraph.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9910" cy="1324349"/>
                    </a:xfrm>
                    <a:prstGeom prst="rect">
                      <a:avLst/>
                    </a:prstGeom>
                    <a:noFill/>
                    <a:ln>
                      <a:noFill/>
                    </a:ln>
                  </pic:spPr>
                </pic:pic>
              </a:graphicData>
            </a:graphic>
          </wp:inline>
        </w:drawing>
      </w:r>
      <w:commentRangeEnd w:id="24"/>
      <w:r>
        <w:rPr>
          <w:rStyle w:val="a5"/>
        </w:rPr>
        <w:commentReference w:id="24"/>
      </w:r>
    </w:p>
    <w:p w14:paraId="4DB32120" w14:textId="7855ECB1" w:rsidR="00B51C6C" w:rsidRDefault="00B51C6C" w:rsidP="00B51C6C">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6</w:t>
      </w:r>
      <w:r w:rsidR="000172DA">
        <w:fldChar w:fldCharType="end"/>
      </w:r>
      <w:r>
        <w:t xml:space="preserve"> </w:t>
      </w:r>
      <w:r>
        <w:rPr>
          <w:rFonts w:hint="eastAsia"/>
        </w:rPr>
        <w:t>PowerGraph</w:t>
      </w:r>
      <w:r>
        <w:t xml:space="preserve"> </w:t>
      </w:r>
      <w:r>
        <w:rPr>
          <w:rFonts w:hint="eastAsia"/>
        </w:rPr>
        <w:t>GAS</w:t>
      </w:r>
      <w:r>
        <w:rPr>
          <w:rFonts w:hint="eastAsia"/>
        </w:rPr>
        <w:t>执行过程图</w:t>
      </w:r>
    </w:p>
    <w:p w14:paraId="794A6647" w14:textId="1BAC41DA"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2C3E4459" w:rsidR="007228B5" w:rsidRDefault="007228B5" w:rsidP="007228B5">
      <w:pPr>
        <w:pStyle w:val="3"/>
      </w:pPr>
      <w:bookmarkStart w:id="25" w:name="_Toc471218720"/>
      <w:r w:rsidRPr="007228B5">
        <w:rPr>
          <w:rFonts w:hint="eastAsia"/>
        </w:rPr>
        <w:t>流处理图</w:t>
      </w:r>
      <w:bookmarkEnd w:id="25"/>
      <w:r w:rsidR="008753E6">
        <w:rPr>
          <w:rFonts w:hint="eastAsia"/>
        </w:rPr>
        <w:t>计算</w:t>
      </w:r>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w:t>
      </w:r>
      <w:r w:rsidR="009B72DD" w:rsidRPr="00937C58">
        <w:rPr>
          <w:rFonts w:ascii="宋体" w:hAnsi="宋体" w:hint="eastAsia"/>
        </w:rPr>
        <w:lastRenderedPageBreak/>
        <w:t>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8244AD">
      <w:pPr>
        <w:pStyle w:val="4"/>
      </w:pPr>
      <w:r w:rsidRPr="008244AD">
        <w:rPr>
          <w:rFonts w:hint="eastAsia"/>
        </w:rPr>
        <w:t>流</w:t>
      </w:r>
      <w:r w:rsidR="00590CDE" w:rsidRPr="008244AD">
        <w:rPr>
          <w:rFonts w:hint="eastAsia"/>
        </w:rPr>
        <w:t>图</w:t>
      </w:r>
      <w:r w:rsidRPr="008244AD">
        <w:rPr>
          <w:rFonts w:hint="eastAsia"/>
        </w:rPr>
        <w:t>处理模型</w:t>
      </w:r>
    </w:p>
    <w:p w14:paraId="54C28401" w14:textId="3D94B25F"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7228B5" w:rsidRPr="007228B5">
        <w:rPr>
          <w:rFonts w:ascii="宋体" w:hAnsi="宋体" w:hint="eastAsia"/>
          <w:vertAlign w:val="superscript"/>
        </w:rPr>
        <w:t>[</w:t>
      </w:r>
      <w:r w:rsidR="007228B5" w:rsidRPr="007228B5">
        <w:rPr>
          <w:rFonts w:ascii="宋体" w:hAnsi="宋体"/>
          <w:vertAlign w:val="superscript"/>
        </w:rPr>
        <w:t>7</w:t>
      </w:r>
      <w:r w:rsidR="007228B5" w:rsidRPr="007228B5">
        <w:rPr>
          <w:rFonts w:ascii="宋体" w:hAnsi="宋体" w:hint="eastAsia"/>
          <w:vertAlign w:val="superscript"/>
        </w:rPr>
        <w:t>]</w:t>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7E61E49D"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3F7F9E">
        <w:rPr>
          <w:rFonts w:ascii="宋体" w:hAnsi="宋体"/>
        </w:rPr>
        <w:t>7</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576DC9BB" w:rsidR="00E23496" w:rsidRPr="00E23496" w:rsidRDefault="00E23496" w:rsidP="00E23496">
      <w:pPr>
        <w:pStyle w:val="ad"/>
        <w:jc w:val="center"/>
        <w:rPr>
          <w:rFonts w:ascii="宋体" w:hAnsi="宋体"/>
        </w:rPr>
      </w:pPr>
      <w:r>
        <w:t>图</w:t>
      </w:r>
      <w:r>
        <w:t xml:space="preserve"> </w:t>
      </w:r>
      <w:r w:rsidR="000172DA">
        <w:fldChar w:fldCharType="begin"/>
      </w:r>
      <w:r w:rsidR="000172DA">
        <w:instrText xml:space="preserve"> STYLEREF 1 \s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7</w:t>
      </w:r>
      <w:r w:rsidR="000172DA">
        <w:fldChar w:fldCharType="end"/>
      </w:r>
      <w:r w:rsidRPr="0007593D">
        <w:t></w:t>
      </w:r>
      <w:r w:rsidRPr="0007593D">
        <w:tab/>
        <w:t>Turnstile Model</w:t>
      </w:r>
    </w:p>
    <w:p w14:paraId="40975D90" w14:textId="5FDDA925" w:rsidR="00F5247F" w:rsidRPr="009A139B" w:rsidRDefault="0089059E" w:rsidP="008244AD">
      <w:pPr>
        <w:pStyle w:val="4"/>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w:t>
      </w:r>
      <w:r w:rsidR="00BE55EE">
        <w:rPr>
          <w:rFonts w:ascii="宋体" w:hAnsi="宋体" w:hint="eastAsia"/>
        </w:rPr>
        <w:lastRenderedPageBreak/>
        <w:t>有以下两种方法</w:t>
      </w:r>
      <w:r w:rsidR="007228B5" w:rsidRPr="007228B5">
        <w:rPr>
          <w:rFonts w:ascii="宋体" w:hAnsi="宋体" w:hint="eastAsia"/>
        </w:rPr>
        <w:t>：</w:t>
      </w:r>
    </w:p>
    <w:p w14:paraId="37CCC1E4" w14:textId="0C095567"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Pr="007228B5">
        <w:rPr>
          <w:rFonts w:ascii="宋体" w:hAnsi="宋体" w:hint="eastAsia"/>
        </w:rPr>
        <w:t>) : 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采用该模型的典型算法为triangle</w:t>
      </w:r>
      <w:r w:rsidR="00A80A5C">
        <w:rPr>
          <w:rFonts w:ascii="宋体" w:hAnsi="宋体"/>
        </w:rPr>
        <w:t xml:space="preserve"> </w:t>
      </w:r>
      <w:r w:rsidRPr="007228B5">
        <w:rPr>
          <w:rFonts w:ascii="宋体" w:hAnsi="宋体" w:hint="eastAsia"/>
        </w:rPr>
        <w:t>count[</w:t>
      </w:r>
      <w:r w:rsidRPr="007228B5">
        <w:rPr>
          <w:rFonts w:ascii="宋体" w:hAnsi="宋体"/>
        </w:rPr>
        <w:t>5</w:t>
      </w:r>
      <w:r w:rsidRPr="007228B5">
        <w:rPr>
          <w:rFonts w:ascii="宋体" w:hAnsi="宋体" w:hint="eastAsia"/>
        </w:rPr>
        <w:t>]，</w:t>
      </w:r>
      <w:commentRangeStart w:id="26"/>
      <w:r w:rsidRPr="007228B5">
        <w:rPr>
          <w:rFonts w:ascii="宋体" w:hAnsi="宋体"/>
        </w:rPr>
        <w:t>定义</w:t>
      </w:r>
      <w:commentRangeEnd w:id="26"/>
      <w:r w:rsidR="00BE55EE">
        <w:rPr>
          <w:rStyle w:val="a5"/>
        </w:rPr>
        <w:commentReference w:id="26"/>
      </w:r>
      <w:r w:rsidRPr="007228B5">
        <w:rPr>
          <w:rFonts w:ascii="宋体" w:hAnsi="宋体"/>
        </w:rPr>
        <w:t>了两类图流</w:t>
      </w:r>
      <w:r w:rsidRPr="007228B5">
        <w:rPr>
          <w:rFonts w:ascii="宋体" w:hAnsi="宋体" w:hint="eastAsia"/>
        </w:rPr>
        <w:t>arbitrary stream和incidence stream，</w:t>
      </w:r>
      <w:r w:rsidRPr="007228B5">
        <w:rPr>
          <w:rFonts w:ascii="宋体" w:hAnsi="宋体"/>
        </w:rPr>
        <w:t>并分别提出了</w:t>
      </w:r>
      <w:r w:rsidRPr="007228B5">
        <w:rPr>
          <w:rFonts w:ascii="宋体" w:hAnsi="宋体" w:hint="eastAsia"/>
        </w:rPr>
        <w:t>1-</w:t>
      </w:r>
      <w:r w:rsidRPr="007228B5">
        <w:rPr>
          <w:rFonts w:ascii="宋体" w:hAnsi="宋体"/>
        </w:rPr>
        <w:t>pass和</w:t>
      </w:r>
      <w:r w:rsidRPr="007228B5">
        <w:rPr>
          <w:rFonts w:ascii="宋体" w:hAnsi="宋体" w:hint="eastAsia"/>
        </w:rPr>
        <w:t>3-pass采样算法</w:t>
      </w:r>
      <w:r w:rsidR="00972F42">
        <w:rPr>
          <w:rFonts w:ascii="宋体" w:hAnsi="宋体" w:hint="eastAsia"/>
        </w:rPr>
        <w:t>。</w:t>
      </w:r>
    </w:p>
    <w:p w14:paraId="453707E4" w14:textId="6E419ABF"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Pr="007228B5">
        <w:rPr>
          <w:rFonts w:ascii="宋体" w:hAnsi="宋体" w:hint="eastAsia"/>
        </w:rPr>
        <w:t>) : 该模型通过将图结构转化为简单的数据结构，保存图中元素，使得消耗内存量远远小于原图。同时，结构随数据流进行更新。概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706B87A"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Pr="007228B5">
        <w:rPr>
          <w:rFonts w:ascii="宋体" w:hAnsi="宋体"/>
        </w:rPr>
        <w:t xml:space="preserve"> </w:t>
      </w:r>
      <w:r w:rsidRPr="007228B5">
        <w:rPr>
          <w:rFonts w:ascii="宋体" w:hAnsi="宋体" w:hint="eastAsia"/>
          <w:vertAlign w:val="superscript"/>
        </w:rPr>
        <w:t>[</w:t>
      </w:r>
      <w:r w:rsidRPr="007228B5">
        <w:rPr>
          <w:rFonts w:ascii="宋体" w:hAnsi="宋体"/>
          <w:vertAlign w:val="superscript"/>
        </w:rPr>
        <w:t>8, 9</w:t>
      </w:r>
      <w:r w:rsidRPr="007228B5">
        <w:rPr>
          <w:rFonts w:ascii="宋体" w:hAnsi="宋体" w:hint="eastAsia"/>
          <w:vertAlign w:val="superscript"/>
        </w:rPr>
        <w:t>]</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66D406C9"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Pr="007228B5">
        <w:rPr>
          <w:rFonts w:ascii="宋体" w:hAnsi="宋体"/>
        </w:rPr>
        <w:t xml:space="preserve"> </w:t>
      </w:r>
      <w:r w:rsidRPr="007228B5">
        <w:rPr>
          <w:rFonts w:ascii="宋体" w:hAnsi="宋体"/>
          <w:vertAlign w:val="superscript"/>
        </w:rPr>
        <w:t>[10, 11]</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5DD0C5F5"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Pr="007228B5">
        <w:rPr>
          <w:rFonts w:ascii="宋体" w:hAnsi="宋体" w:hint="eastAsia"/>
        </w:rPr>
        <w:t>)</w:t>
      </w:r>
      <w:r w:rsidRPr="007228B5">
        <w:rPr>
          <w:rFonts w:ascii="宋体" w:hAnsi="宋体" w:hint="eastAsia"/>
          <w:vertAlign w:val="superscript"/>
        </w:rPr>
        <w:t>[</w:t>
      </w:r>
      <w:r w:rsidRPr="007228B5">
        <w:rPr>
          <w:rFonts w:ascii="宋体" w:hAnsi="宋体"/>
          <w:vertAlign w:val="superscript"/>
        </w:rPr>
        <w:t>12, 13</w:t>
      </w:r>
      <w:r w:rsidRPr="007228B5">
        <w:rPr>
          <w:rFonts w:ascii="宋体" w:hAnsi="宋体" w:hint="eastAsia"/>
          <w:vertAlign w:val="superscript"/>
        </w:rPr>
        <w:t>]</w:t>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Pr="007228B5">
        <w:rPr>
          <w:rFonts w:ascii="宋体" w:hAnsi="宋体"/>
          <w:vertAlign w:val="superscript"/>
        </w:rPr>
        <w:t>[14]</w:t>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t>（2）准确计算</w:t>
      </w:r>
    </w:p>
    <w:p w14:paraId="29E630F3" w14:textId="60C4B6A5"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的方式来得到</w:t>
      </w:r>
      <w:r w:rsidR="00136B41">
        <w:rPr>
          <w:rFonts w:ascii="宋体" w:hAnsi="宋体" w:hint="eastAsia"/>
        </w:rPr>
        <w:t>更加准确的</w:t>
      </w:r>
      <w:r w:rsidR="0030142C">
        <w:rPr>
          <w:rFonts w:ascii="宋体" w:hAnsi="宋体" w:hint="eastAsia"/>
        </w:rPr>
        <w:t>计算结果。</w:t>
      </w:r>
    </w:p>
    <w:p w14:paraId="56261A1A" w14:textId="2DAF4BC7"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Google</w:t>
      </w:r>
      <w:r w:rsidR="00C35771">
        <w:rPr>
          <w:rFonts w:ascii="宋体" w:hAnsi="宋体"/>
        </w:rPr>
        <w:t xml:space="preserve"> </w:t>
      </w:r>
      <w:r w:rsidR="00785A58">
        <w:rPr>
          <w:rFonts w:ascii="宋体" w:hAnsi="宋体"/>
        </w:rPr>
        <w:t>Percolator</w:t>
      </w:r>
      <w:r w:rsidR="00785A58">
        <w:rPr>
          <w:rFonts w:ascii="宋体" w:hAnsi="宋体" w:hint="eastAsia"/>
        </w:rPr>
        <w:t>系统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lastRenderedPageBreak/>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9"/>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61D9B3F5" w:rsidR="00E63749" w:rsidRDefault="005E414E" w:rsidP="005E414E">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8</w:t>
      </w:r>
      <w:r w:rsidR="000172DA">
        <w:fldChar w:fldCharType="end"/>
      </w:r>
      <w:r>
        <w:t xml:space="preserve"> </w:t>
      </w:r>
      <w:r>
        <w:rPr>
          <w:rFonts w:hint="eastAsia"/>
        </w:rPr>
        <w:t>原始计算模型与增量计算模型对比图</w:t>
      </w:r>
    </w:p>
    <w:p w14:paraId="0DA8DF36" w14:textId="2287CD1F" w:rsidR="00A959D0" w:rsidRPr="00A959D0" w:rsidRDefault="00A959D0" w:rsidP="004A4EC6">
      <w:pPr>
        <w:ind w:firstLineChars="200" w:firstLine="480"/>
      </w:pPr>
      <w:r>
        <w:rPr>
          <w:rFonts w:ascii="宋体" w:hAnsi="宋体" w:hint="eastAsia"/>
        </w:rPr>
        <w:t>如图2-</w:t>
      </w:r>
      <w:r>
        <w:rPr>
          <w:rFonts w:ascii="宋体" w:hAnsi="宋体"/>
        </w:rPr>
        <w:t>8</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8244AD">
      <w:pPr>
        <w:pStyle w:val="4"/>
      </w:pPr>
      <w:r w:rsidRPr="00F43409">
        <w:rPr>
          <w:rFonts w:hint="eastAsia"/>
        </w:rPr>
        <w:t>Kineo</w:t>
      </w:r>
      <w:r w:rsidRPr="00F43409">
        <w:t>Graph</w:t>
      </w:r>
      <w:r w:rsidR="008244AD">
        <w:rPr>
          <w:rFonts w:hint="eastAsia"/>
        </w:rPr>
        <w:t>系统</w:t>
      </w:r>
    </w:p>
    <w:p w14:paraId="20D92327" w14:textId="0FE36B41"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串行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256E00">
        <w:rPr>
          <w:rFonts w:ascii="宋体" w:hAnsi="宋体"/>
        </w:rPr>
        <w:t>8</w:t>
      </w:r>
      <w:r w:rsidR="00256E00">
        <w:rPr>
          <w:rFonts w:ascii="宋体" w:hAnsi="宋体" w:hint="eastAsia"/>
        </w:rPr>
        <w:t>所示：</w:t>
      </w:r>
    </w:p>
    <w:p w14:paraId="4E0436A3" w14:textId="77777777" w:rsidR="00256E00" w:rsidRDefault="004A78D2" w:rsidP="00256E00">
      <w:pPr>
        <w:keepNext/>
        <w:jc w:val="center"/>
      </w:pPr>
      <w:r>
        <w:rPr>
          <w:noProof/>
        </w:rPr>
        <w:drawing>
          <wp:inline distT="0" distB="0" distL="0" distR="0" wp14:anchorId="3F40E55F" wp14:editId="2A3B7D57">
            <wp:extent cx="3692105" cy="3006186"/>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03855" cy="3015753"/>
                    </a:xfrm>
                    <a:prstGeom prst="rect">
                      <a:avLst/>
                    </a:prstGeom>
                  </pic:spPr>
                </pic:pic>
              </a:graphicData>
            </a:graphic>
          </wp:inline>
        </w:drawing>
      </w:r>
    </w:p>
    <w:p w14:paraId="3211782C" w14:textId="458222E5" w:rsidR="00F43409" w:rsidRDefault="00256E00" w:rsidP="00256E00">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2</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9</w:t>
      </w:r>
      <w:r w:rsidR="000172DA">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lastRenderedPageBreak/>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0D7A85A8"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926138" w:rsidRPr="00926138">
        <w:rPr>
          <w:rFonts w:ascii="宋体" w:hAnsi="宋体" w:hint="eastAsia"/>
        </w:rPr>
        <w:t>[</w:t>
      </w:r>
      <w:r w:rsidR="00926138" w:rsidRPr="00926138">
        <w:rPr>
          <w:rFonts w:ascii="宋体" w:hAnsi="宋体"/>
        </w:rPr>
        <w:t>5</w:t>
      </w:r>
      <w:r w:rsidR="00926138" w:rsidRPr="0092613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r w:rsidR="0021320B">
        <w:rPr>
          <w:rFonts w:ascii="宋体" w:hAnsi="宋体" w:hint="eastAsia"/>
        </w:rPr>
        <w:t>Spec</w:t>
      </w:r>
      <w:r w:rsidR="0021320B">
        <w:rPr>
          <w:rFonts w:ascii="宋体" w:hAnsi="宋体"/>
        </w:rPr>
        <w:t>Graph,</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4D8AA844" w:rsidR="009261FD" w:rsidRDefault="00506EA0" w:rsidP="00506EA0">
      <w:pPr>
        <w:pStyle w:val="3"/>
      </w:pPr>
      <w:r>
        <w:rPr>
          <w:rFonts w:hint="eastAsia"/>
        </w:rPr>
        <w:t>常见图系统总结</w:t>
      </w:r>
    </w:p>
    <w:p w14:paraId="5B66256C" w14:textId="7E07F501"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D25AA5" w:rsidRPr="007C1A8B">
        <w:rPr>
          <w:rFonts w:ascii="宋体" w:hAnsi="宋体" w:hint="eastAsia"/>
        </w:rPr>
        <w:t>Graph</w:t>
      </w:r>
      <w:r w:rsidR="00D25AA5" w:rsidRPr="007C1A8B">
        <w:rPr>
          <w:rFonts w:ascii="宋体" w:hAnsi="宋体"/>
        </w:rPr>
        <w:t>Lab</w:t>
      </w:r>
      <w:r w:rsidR="00D25AA5" w:rsidRPr="007C1A8B">
        <w:rPr>
          <w:rFonts w:ascii="宋体" w:hAnsi="宋体" w:hint="eastAsia"/>
        </w:rPr>
        <w:t>这类专门处理符合Power</w:t>
      </w:r>
      <w:r w:rsidR="00D25AA5" w:rsidRPr="007C1A8B">
        <w:rPr>
          <w:rFonts w:ascii="宋体" w:hAnsi="宋体"/>
        </w:rPr>
        <w:t xml:space="preserve"> Low</w:t>
      </w:r>
      <w:r w:rsidR="00D25AA5" w:rsidRPr="007C1A8B">
        <w:rPr>
          <w:rFonts w:ascii="宋体" w:hAnsi="宋体" w:hint="eastAsia"/>
        </w:rPr>
        <w:t>规则的专用系统外，大部分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w:t>
      </w:r>
      <w:r w:rsidR="00821960">
        <w:rPr>
          <w:rFonts w:ascii="宋体" w:hAnsi="宋体" w:hint="eastAsia"/>
        </w:rPr>
        <w:t>建设</w:t>
      </w:r>
      <w:r w:rsidR="00AC0326">
        <w:rPr>
          <w:rFonts w:ascii="宋体" w:hAnsi="宋体" w:hint="eastAsia"/>
        </w:rPr>
        <w:t>少之又少</w:t>
      </w:r>
      <w:r w:rsidR="000816DE">
        <w:rPr>
          <w:rFonts w:ascii="宋体" w:hAnsi="宋体" w:hint="eastAsia"/>
        </w:rPr>
        <w:t>，因此存在很大的发展空间和研究价值。</w:t>
      </w:r>
    </w:p>
    <w:p w14:paraId="7B9C3CE5" w14:textId="3E420A39" w:rsidR="00F51C64" w:rsidRDefault="00F51C64" w:rsidP="00F51C64">
      <w:pPr>
        <w:pStyle w:val="ad"/>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2</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0CBD20ED" w:rsidR="000138BA" w:rsidRDefault="00590260" w:rsidP="000138BA">
      <w:pPr>
        <w:pStyle w:val="2"/>
      </w:pPr>
      <w:bookmarkStart w:id="27" w:name="_Toc476752640"/>
      <w:r>
        <w:rPr>
          <w:rFonts w:hint="eastAsia"/>
        </w:rPr>
        <w:t>存在</w:t>
      </w:r>
      <w:r w:rsidR="000138BA">
        <w:rPr>
          <w:rFonts w:hint="eastAsia"/>
        </w:rPr>
        <w:t>问题</w:t>
      </w:r>
      <w:bookmarkEnd w:id="27"/>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DA154A0" w:rsidR="0091339D" w:rsidRDefault="0091339D" w:rsidP="0091339D">
      <w:pPr>
        <w:pStyle w:val="2"/>
      </w:pPr>
      <w:bookmarkStart w:id="28" w:name="_Toc476752641"/>
      <w:r>
        <w:rPr>
          <w:rFonts w:hint="eastAsia"/>
        </w:rPr>
        <w:lastRenderedPageBreak/>
        <w:t>本章小结</w:t>
      </w:r>
      <w:bookmarkEnd w:id="28"/>
    </w:p>
    <w:p w14:paraId="12AAA4BD" w14:textId="1252FB34" w:rsidR="004613D1" w:rsidRDefault="000D1F9C" w:rsidP="004613D1">
      <w:pPr>
        <w:ind w:firstLineChars="200" w:firstLine="480"/>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31A32C84" w14:textId="147BBE3A" w:rsidR="004613D1" w:rsidRDefault="004613D1">
      <w:pPr>
        <w:widowControl/>
        <w:spacing w:line="240" w:lineRule="auto"/>
        <w:jc w:val="left"/>
      </w:pPr>
      <w:r>
        <w:br w:type="page"/>
      </w:r>
    </w:p>
    <w:p w14:paraId="01094D7A" w14:textId="46BE6072" w:rsidR="003502D5" w:rsidRDefault="00F7691B" w:rsidP="003502D5">
      <w:pPr>
        <w:pStyle w:val="1"/>
      </w:pPr>
      <w:bookmarkStart w:id="29" w:name="_Toc476752642"/>
      <w:r>
        <w:rPr>
          <w:rFonts w:hint="eastAsia"/>
        </w:rPr>
        <w:lastRenderedPageBreak/>
        <w:t>基于状态更新的流式图计算模型</w:t>
      </w:r>
      <w:bookmarkEnd w:id="29"/>
    </w:p>
    <w:p w14:paraId="1086C25E" w14:textId="5C5EB895" w:rsidR="009F3BB9" w:rsidRPr="009F3BB9" w:rsidRDefault="009F3BB9" w:rsidP="009F3BB9">
      <w:pPr>
        <w:ind w:firstLineChars="200" w:firstLine="480"/>
        <w:rPr>
          <w:rFonts w:ascii="宋体" w:hAnsi="宋体"/>
        </w:rPr>
      </w:pPr>
      <w:r w:rsidRPr="009F3BB9">
        <w:rPr>
          <w:rFonts w:ascii="宋体" w:hAnsi="宋体"/>
        </w:rPr>
        <w:t>在本节中</w:t>
      </w:r>
      <w:r w:rsidRPr="009F3BB9">
        <w:rPr>
          <w:rFonts w:ascii="宋体" w:hAnsi="宋体" w:hint="eastAsia"/>
        </w:rPr>
        <w:t>，</w:t>
      </w:r>
      <w:r w:rsidRPr="009F3BB9">
        <w:rPr>
          <w:rFonts w:ascii="宋体" w:hAnsi="宋体"/>
        </w:rPr>
        <w:t>首先分析了DD</w:t>
      </w:r>
      <w:r w:rsidRPr="009F3BB9">
        <w:rPr>
          <w:rFonts w:ascii="宋体" w:hAnsi="宋体" w:hint="eastAsia"/>
        </w:rPr>
        <w:t>、</w:t>
      </w:r>
      <w:r w:rsidRPr="009F3BB9">
        <w:rPr>
          <w:rFonts w:ascii="宋体" w:hAnsi="宋体"/>
        </w:rPr>
        <w:t>TC</w:t>
      </w:r>
      <w:r w:rsidRPr="009F3BB9">
        <w:rPr>
          <w:rFonts w:ascii="宋体" w:hAnsi="宋体" w:hint="eastAsia"/>
        </w:rPr>
        <w:t>、</w:t>
      </w:r>
      <w:r w:rsidRPr="009F3BB9">
        <w:rPr>
          <w:rFonts w:ascii="宋体" w:hAnsi="宋体"/>
        </w:rPr>
        <w:t>SSSP</w:t>
      </w:r>
      <w:r w:rsidRPr="009F3BB9">
        <w:rPr>
          <w:rFonts w:ascii="宋体" w:hAnsi="宋体" w:hint="eastAsia"/>
        </w:rPr>
        <w:t>、</w:t>
      </w:r>
      <w:r w:rsidRPr="009F3BB9">
        <w:rPr>
          <w:rFonts w:ascii="宋体" w:hAnsi="宋体"/>
        </w:rPr>
        <w:t>PR四个典型的图算法</w:t>
      </w:r>
      <w:r w:rsidRPr="009F3BB9">
        <w:rPr>
          <w:rFonts w:ascii="宋体" w:hAnsi="宋体" w:hint="eastAsia"/>
        </w:rPr>
        <w:t>，然后详细阐述了基于状态更新的动态图计算模型的组件以及状态的存储和更新过程，最后列举</w:t>
      </w:r>
      <w:commentRangeStart w:id="30"/>
      <w:r w:rsidR="0011753F">
        <w:rPr>
          <w:rFonts w:ascii="宋体" w:hAnsi="宋体" w:hint="eastAsia"/>
        </w:rPr>
        <w:t>CC</w:t>
      </w:r>
      <w:commentRangeEnd w:id="30"/>
      <w:r w:rsidR="009C1441">
        <w:rPr>
          <w:rStyle w:val="a5"/>
        </w:rPr>
        <w:commentReference w:id="30"/>
      </w:r>
      <w:r w:rsidRPr="009F3BB9">
        <w:rPr>
          <w:rFonts w:ascii="宋体" w:hAnsi="宋体" w:hint="eastAsia"/>
        </w:rPr>
        <w:t>个算法说明如何在该模型上设计动态图算法。</w:t>
      </w:r>
    </w:p>
    <w:p w14:paraId="5F1861D1" w14:textId="042149F3" w:rsidR="00590260" w:rsidRDefault="00E04D76" w:rsidP="00163A00">
      <w:pPr>
        <w:pStyle w:val="2"/>
      </w:pPr>
      <w:bookmarkStart w:id="31" w:name="_Toc476752643"/>
      <w:r>
        <w:rPr>
          <w:rFonts w:hint="eastAsia"/>
        </w:rPr>
        <w:t>流式场景</w:t>
      </w:r>
      <w:r w:rsidR="005C226C">
        <w:rPr>
          <w:rFonts w:hint="eastAsia"/>
        </w:rPr>
        <w:t>下的</w:t>
      </w:r>
      <w:r w:rsidR="00191D00">
        <w:rPr>
          <w:rFonts w:hint="eastAsia"/>
        </w:rPr>
        <w:t>图算法特征分析</w:t>
      </w:r>
      <w:bookmarkEnd w:id="31"/>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09C34E7E" w:rsidR="00127AB3" w:rsidRDefault="00127AB3" w:rsidP="00551573">
      <w:pPr>
        <w:pStyle w:val="3"/>
      </w:pPr>
      <w:r>
        <w:rPr>
          <w:rFonts w:hint="eastAsia"/>
        </w:rPr>
        <w:t>D</w:t>
      </w:r>
      <w:r>
        <w:t>egree D</w:t>
      </w:r>
      <w:r w:rsidRPr="000835A2">
        <w:t>istribution</w:t>
      </w:r>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74357F98" w:rsidR="00127AB3" w:rsidRDefault="00A47FF8" w:rsidP="00A47FF8">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3</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1</w:t>
      </w:r>
      <w:r w:rsidR="000172DA">
        <w:fldChar w:fldCharType="end"/>
      </w:r>
      <w:r>
        <w:t xml:space="preserve"> </w:t>
      </w:r>
      <w:r>
        <w:rPr>
          <w:rFonts w:hint="eastAsia"/>
        </w:rPr>
        <w:t>无向图中各个节点的度</w:t>
      </w:r>
    </w:p>
    <w:p w14:paraId="31976239" w14:textId="24A6EA0D" w:rsidR="00127AB3" w:rsidRDefault="00127AB3" w:rsidP="00551573">
      <w:pPr>
        <w:pStyle w:val="3"/>
      </w:pPr>
      <w:r>
        <w:rPr>
          <w:rFonts w:hint="eastAsia"/>
        </w:rPr>
        <w:lastRenderedPageBreak/>
        <w:t>Triangle</w:t>
      </w:r>
      <w:r>
        <w:t xml:space="preserve"> Count</w:t>
      </w:r>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322A9D7D" w:rsidR="00127AB3" w:rsidRDefault="00DF30EF" w:rsidP="00DF30EF">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3</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2</w:t>
      </w:r>
      <w:r w:rsidR="000172DA">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7FC290BF" w:rsidR="00127AB3" w:rsidRDefault="00127AB3" w:rsidP="00551573">
      <w:pPr>
        <w:pStyle w:val="3"/>
      </w:pPr>
      <w:r>
        <w:rPr>
          <w:rFonts w:hint="eastAsia"/>
        </w:rPr>
        <w:t>Single</w:t>
      </w:r>
      <w:r>
        <w:t xml:space="preserve"> Source Shortest Path</w:t>
      </w:r>
    </w:p>
    <w:p w14:paraId="4D98464E" w14:textId="0C5585B9"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Pr="000A7C72">
        <w:rPr>
          <w:rFonts w:ascii="宋体" w:hAnsi="宋体" w:hint="eastAsia"/>
          <w:vertAlign w:val="superscript"/>
        </w:rPr>
        <w:t>[</w:t>
      </w:r>
      <w:r w:rsidRPr="000A7C72">
        <w:rPr>
          <w:rFonts w:ascii="宋体" w:hAnsi="宋体"/>
          <w:vertAlign w:val="superscript"/>
        </w:rPr>
        <w:t>16]</w:t>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3D717B">
        <w:rPr>
          <w:rFonts w:ascii="宋体" w:hAnsi="宋体" w:hint="eastAsia"/>
        </w:rPr>
        <w:t>，以下简称SP值</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w:t>
      </w:r>
      <w:r w:rsidR="00003698">
        <w:rPr>
          <w:rFonts w:ascii="宋体" w:hAnsi="宋体" w:hint="eastAsia"/>
        </w:rPr>
        <w:lastRenderedPageBreak/>
        <w:t>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341CC14A" w:rsidR="00127AB3" w:rsidRDefault="000A0608" w:rsidP="000A0608">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3</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3</w:t>
      </w:r>
      <w:r w:rsidR="000172DA">
        <w:fldChar w:fldCharType="end"/>
      </w:r>
      <w:r>
        <w:t xml:space="preserve"> </w:t>
      </w:r>
      <w:r>
        <w:rPr>
          <w:rFonts w:hint="eastAsia"/>
        </w:rPr>
        <w:t>流式场景下的</w:t>
      </w:r>
      <w:r>
        <w:rPr>
          <w:rFonts w:hint="eastAsia"/>
        </w:rPr>
        <w:t>SSSP</w:t>
      </w:r>
      <w:r>
        <w:rPr>
          <w:rFonts w:hint="eastAsia"/>
        </w:rPr>
        <w:t>算法</w:t>
      </w:r>
    </w:p>
    <w:p w14:paraId="09728C3B" w14:textId="6637FF06" w:rsidR="00127AB3" w:rsidRDefault="00127AB3" w:rsidP="00551573">
      <w:pPr>
        <w:pStyle w:val="3"/>
      </w:pPr>
      <w:r>
        <w:rPr>
          <w:rFonts w:hint="eastAsia"/>
        </w:rPr>
        <w:t>Page</w:t>
      </w:r>
      <w:r>
        <w:t>Rank</w:t>
      </w:r>
    </w:p>
    <w:p w14:paraId="040DFEC2" w14:textId="2F6905D3" w:rsidR="00D52151" w:rsidRDefault="00127AB3" w:rsidP="00127AB3">
      <w:pPr>
        <w:rPr>
          <w:rFonts w:ascii="宋体" w:hAnsi="宋体"/>
        </w:rPr>
      </w:pPr>
      <w:r>
        <w:tab/>
      </w: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lastRenderedPageBreak/>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3FD99DE9" w:rsidR="00127AB3" w:rsidRDefault="00BA4ABB" w:rsidP="00BA4ABB">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3</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4</w:t>
      </w:r>
      <w:r w:rsidR="000172DA">
        <w:fldChar w:fldCharType="end"/>
      </w:r>
      <w:r>
        <w:t xml:space="preserve"> </w:t>
      </w:r>
      <w:r>
        <w:rPr>
          <w:rFonts w:hint="eastAsia"/>
        </w:rPr>
        <w:t>流式场景下的</w:t>
      </w:r>
      <w:r>
        <w:rPr>
          <w:rFonts w:hint="eastAsia"/>
        </w:rPr>
        <w:t>PR</w:t>
      </w:r>
      <w:r>
        <w:rPr>
          <w:rFonts w:hint="eastAsia"/>
        </w:rPr>
        <w:t>算法</w:t>
      </w:r>
    </w:p>
    <w:p w14:paraId="214D4F7C" w14:textId="2B96D536" w:rsidR="00127AB3" w:rsidRDefault="00551573" w:rsidP="00551573">
      <w:pPr>
        <w:pStyle w:val="3"/>
      </w:pPr>
      <w:r>
        <w:rPr>
          <w:rFonts w:hint="eastAsia"/>
        </w:rPr>
        <w:t>算法特征</w:t>
      </w:r>
      <w:r w:rsidR="00127AB3">
        <w:rPr>
          <w:rFonts w:hint="eastAsia"/>
        </w:rPr>
        <w:t>总结</w:t>
      </w:r>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25E7F247"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0352F3">
        <w:rPr>
          <w:sz w:val="21"/>
          <w:szCs w:val="21"/>
        </w:rPr>
        <w:fldChar w:fldCharType="begin"/>
      </w:r>
      <w:r w:rsidR="000352F3">
        <w:rPr>
          <w:sz w:val="21"/>
          <w:szCs w:val="21"/>
        </w:rPr>
        <w:instrText xml:space="preserve"> STYLEREF 1 \s </w:instrText>
      </w:r>
      <w:r w:rsidR="000352F3">
        <w:rPr>
          <w:sz w:val="21"/>
          <w:szCs w:val="21"/>
        </w:rPr>
        <w:fldChar w:fldCharType="separate"/>
      </w:r>
      <w:r w:rsidR="000352F3">
        <w:rPr>
          <w:noProof/>
          <w:sz w:val="21"/>
          <w:szCs w:val="21"/>
        </w:rPr>
        <w:t>3</w:t>
      </w:r>
      <w:r w:rsidR="000352F3">
        <w:rPr>
          <w:sz w:val="21"/>
          <w:szCs w:val="21"/>
        </w:rPr>
        <w:fldChar w:fldCharType="end"/>
      </w:r>
      <w:r w:rsidR="000352F3">
        <w:rPr>
          <w:sz w:val="21"/>
          <w:szCs w:val="21"/>
        </w:rPr>
        <w:noBreakHyphen/>
      </w:r>
      <w:r w:rsidR="000352F3">
        <w:rPr>
          <w:sz w:val="21"/>
          <w:szCs w:val="21"/>
        </w:rPr>
        <w:fldChar w:fldCharType="begin"/>
      </w:r>
      <w:r w:rsidR="000352F3">
        <w:rPr>
          <w:sz w:val="21"/>
          <w:szCs w:val="21"/>
        </w:rPr>
        <w:instrText xml:space="preserve"> SEQ </w:instrText>
      </w:r>
      <w:r w:rsidR="000352F3">
        <w:rPr>
          <w:sz w:val="21"/>
          <w:szCs w:val="21"/>
        </w:rPr>
        <w:instrText>表格</w:instrText>
      </w:r>
      <w:r w:rsidR="000352F3">
        <w:rPr>
          <w:sz w:val="21"/>
          <w:szCs w:val="21"/>
        </w:rPr>
        <w:instrText xml:space="preserve"> \* ARABIC \s 1 </w:instrText>
      </w:r>
      <w:r w:rsidR="000352F3">
        <w:rPr>
          <w:sz w:val="21"/>
          <w:szCs w:val="21"/>
        </w:rPr>
        <w:fldChar w:fldCharType="separate"/>
      </w:r>
      <w:r w:rsidR="000352F3">
        <w:rPr>
          <w:noProof/>
          <w:sz w:val="21"/>
          <w:szCs w:val="21"/>
        </w:rPr>
        <w:t>1</w:t>
      </w:r>
      <w:r w:rsidR="000352F3">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t>更新函数为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0041F3C3" w:rsidR="00EE34DC" w:rsidRPr="00F642FA" w:rsidRDefault="00096FCB" w:rsidP="000B03C9">
      <w:pPr>
        <w:wordWrap w:val="0"/>
        <w:jc w:val="right"/>
        <w:rPr>
          <w:rFonts w:ascii="宋体" w:hAnsi="宋体"/>
        </w:rPr>
      </w:pPr>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w:r w:rsidR="000B03C9">
        <w:rPr>
          <w:rFonts w:ascii="宋体" w:hAnsi="宋体" w:hint="eastAsia"/>
        </w:rPr>
        <w:t xml:space="preserve">  </w:t>
      </w:r>
      <w:r w:rsidR="000B03C9">
        <w:rPr>
          <w:rFonts w:ascii="宋体" w:hAnsi="宋体"/>
        </w:rPr>
        <w:t xml:space="preserve">             </w:t>
      </w:r>
      <w:r w:rsidR="00A82AF0">
        <w:rPr>
          <w:rFonts w:ascii="宋体" w:hAnsi="宋体" w:hint="eastAsia"/>
        </w:rPr>
        <w:t>（公式1）</w:t>
      </w:r>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w:t>
      </w:r>
      <w:r w:rsidR="00EE0F59">
        <w:rPr>
          <w:rFonts w:ascii="宋体" w:hAnsi="宋体" w:hint="eastAsia"/>
        </w:rPr>
        <w:lastRenderedPageBreak/>
        <w:t>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030978"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1768922D" w:rsidR="00191D00" w:rsidRDefault="00191D00" w:rsidP="00163A00">
      <w:pPr>
        <w:pStyle w:val="2"/>
      </w:pPr>
      <w:bookmarkStart w:id="32" w:name="_Toc476752644"/>
      <w:r>
        <w:rPr>
          <w:rFonts w:hint="eastAsia"/>
        </w:rPr>
        <w:t>模型定义</w:t>
      </w:r>
      <w:bookmarkEnd w:id="32"/>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0D626E6E" w:rsidR="0068171F" w:rsidRPr="0068171F" w:rsidRDefault="004F6DF6" w:rsidP="004F6DF6">
      <w:pPr>
        <w:pStyle w:val="ad"/>
        <w:jc w:val="center"/>
        <w:rPr>
          <w:rFonts w:ascii="宋体" w:hAnsi="宋体"/>
          <w:szCs w:val="24"/>
        </w:rPr>
      </w:pPr>
      <w:r>
        <w:t>图</w:t>
      </w:r>
      <w:r>
        <w:t xml:space="preserve"> </w:t>
      </w:r>
      <w:r w:rsidR="000172DA">
        <w:fldChar w:fldCharType="begin"/>
      </w:r>
      <w:r w:rsidR="000172DA">
        <w:instrText xml:space="preserve"> STYLEREF 1 \s </w:instrText>
      </w:r>
      <w:r w:rsidR="000172DA">
        <w:fldChar w:fldCharType="separate"/>
      </w:r>
      <w:r w:rsidR="000172DA">
        <w:rPr>
          <w:noProof/>
        </w:rPr>
        <w:t>3</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5</w:t>
      </w:r>
      <w:r w:rsidR="000172DA">
        <w:fldChar w:fldCharType="end"/>
      </w:r>
      <w:r>
        <w:t xml:space="preserve"> </w:t>
      </w:r>
      <w:r w:rsidRPr="003760CC">
        <w:rPr>
          <w:rFonts w:hint="eastAsia"/>
        </w:rPr>
        <w:t>基于状态更新的流式图计算模型</w:t>
      </w:r>
    </w:p>
    <w:p w14:paraId="1B12B1C7" w14:textId="4630A823" w:rsidR="0068171F" w:rsidRPr="0068171F" w:rsidRDefault="0056129A" w:rsidP="0068171F">
      <w:pPr>
        <w:rPr>
          <w:rFonts w:ascii="宋体" w:hAnsi="宋体"/>
          <w:szCs w:val="24"/>
        </w:rPr>
      </w:pPr>
      <w:r>
        <w:rPr>
          <w:rFonts w:ascii="宋体" w:hAnsi="宋体"/>
          <w:szCs w:val="24"/>
        </w:rPr>
        <w:t>基于状态更新的</w:t>
      </w:r>
      <w:r>
        <w:rPr>
          <w:rFonts w:ascii="宋体" w:hAnsi="宋体" w:hint="eastAsia"/>
          <w:szCs w:val="24"/>
        </w:rPr>
        <w:t>流式</w:t>
      </w:r>
      <w:r w:rsidR="0068171F" w:rsidRPr="0068171F">
        <w:rPr>
          <w:rFonts w:ascii="宋体" w:hAnsi="宋体"/>
          <w:szCs w:val="24"/>
        </w:rPr>
        <w:t>图计算模型有如下几个定义</w:t>
      </w:r>
      <w:r w:rsidR="0068171F" w:rsidRPr="0068171F">
        <w:rPr>
          <w:rFonts w:ascii="宋体" w:hAnsi="宋体" w:hint="eastAsia"/>
          <w:szCs w:val="24"/>
        </w:rPr>
        <w:t>：</w:t>
      </w:r>
    </w:p>
    <w:p w14:paraId="01BAD464" w14:textId="7772ACFB" w:rsidR="00312A03" w:rsidRPr="008716C6" w:rsidRDefault="0068171F" w:rsidP="008716C6">
      <w:pPr>
        <w:pStyle w:val="3"/>
      </w:pPr>
      <w:r w:rsidRPr="008716C6">
        <w:rPr>
          <w:rFonts w:hint="eastAsia"/>
        </w:rPr>
        <w:lastRenderedPageBreak/>
        <w:t>状态（</w:t>
      </w:r>
      <w:r w:rsidRPr="008716C6">
        <w:rPr>
          <w:rFonts w:cs="Cambria Math"/>
        </w:rPr>
        <w:t>State</w:t>
      </w:r>
      <w:r w:rsidR="00312A03" w:rsidRPr="008716C6">
        <w:rPr>
          <w:rFonts w:hint="eastAsia"/>
        </w:rPr>
        <w:t>）</w:t>
      </w:r>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1C1C957" w:rsidR="008F66F6" w:rsidRDefault="008F66F6" w:rsidP="008F66F6">
      <w:pPr>
        <w:pStyle w:val="ad"/>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3</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2</w:t>
      </w:r>
      <w:r w:rsidR="000352F3">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28A15322" w:rsidR="00B9688F" w:rsidRPr="008716C6" w:rsidRDefault="0068171F" w:rsidP="008716C6">
      <w:pPr>
        <w:pStyle w:val="3"/>
      </w:pPr>
      <w:r w:rsidRPr="008716C6">
        <w:rPr>
          <w:rFonts w:hint="eastAsia"/>
        </w:rPr>
        <w:t>事件（</w:t>
      </w:r>
      <w:r w:rsidRPr="008716C6">
        <w:rPr>
          <w:rFonts w:cs="Cambria Math"/>
        </w:rPr>
        <w:t>Event</w:t>
      </w:r>
      <w:r w:rsidR="00B9688F" w:rsidRPr="008716C6">
        <w:rPr>
          <w:rFonts w:hint="eastAsia"/>
        </w:rPr>
        <w:t>）</w:t>
      </w:r>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DA105ED" w:rsidR="007F3761" w:rsidRDefault="007F3761" w:rsidP="007F3761">
      <w:pPr>
        <w:pStyle w:val="ad"/>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3</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3</w:t>
      </w:r>
      <w:r w:rsidR="000352F3">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77E86C51" w:rsidR="00275791" w:rsidRPr="008716C6" w:rsidRDefault="0068171F" w:rsidP="008716C6">
      <w:pPr>
        <w:pStyle w:val="3"/>
      </w:pPr>
      <w:r w:rsidRPr="008716C6">
        <w:rPr>
          <w:rFonts w:hint="eastAsia"/>
        </w:rPr>
        <w:lastRenderedPageBreak/>
        <w:t>转换（</w:t>
      </w:r>
      <w:r w:rsidRPr="008716C6">
        <w:t>Transform</w:t>
      </w:r>
      <w:r w:rsidR="00275791" w:rsidRPr="008716C6">
        <w:rPr>
          <w:rFonts w:hint="eastAsia"/>
        </w:rPr>
        <w:t>）</w:t>
      </w:r>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5E7545A5" w:rsidR="00191D00" w:rsidRDefault="00191D00" w:rsidP="00163A00">
      <w:pPr>
        <w:pStyle w:val="2"/>
      </w:pPr>
      <w:bookmarkStart w:id="33" w:name="_Toc476752645"/>
      <w:r>
        <w:rPr>
          <w:rFonts w:hint="eastAsia"/>
        </w:rPr>
        <w:t>状态存储和更新</w:t>
      </w:r>
      <w:bookmarkEnd w:id="33"/>
    </w:p>
    <w:p w14:paraId="717B76C9" w14:textId="35E06F1A" w:rsidR="008B63C3" w:rsidRPr="008B63C3" w:rsidRDefault="008B63C3" w:rsidP="008716C6">
      <w:pPr>
        <w:pStyle w:val="3"/>
      </w:pPr>
      <w:r w:rsidRPr="008B63C3">
        <w:t>状态类型</w:t>
      </w:r>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76E64883" w:rsidR="00A573E6" w:rsidRDefault="008B7083" w:rsidP="00A573E6">
      <w:pPr>
        <w:ind w:firstLineChars="200" w:firstLine="480"/>
        <w:rPr>
          <w:rFonts w:ascii="宋体" w:hAnsi="宋体"/>
        </w:rPr>
      </w:pPr>
      <w:r>
        <w:rPr>
          <w:rFonts w:ascii="宋体" w:hAnsi="宋体" w:hint="eastAsia"/>
        </w:rPr>
        <w:t>考虑到在计算</w:t>
      </w:r>
      <w:r w:rsidR="00A573E6">
        <w:rPr>
          <w:rFonts w:ascii="宋体" w:hAnsi="宋体" w:hint="eastAsia"/>
        </w:rPr>
        <w:t>方法、计算顺序和计算性质上这些算法特征相同，而在影响返回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lastRenderedPageBreak/>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46392ACB" w:rsidR="008B63C3" w:rsidRPr="008B63C3" w:rsidRDefault="008B7083" w:rsidP="008B7083">
      <w:pPr>
        <w:pStyle w:val="ad"/>
        <w:jc w:val="center"/>
        <w:rPr>
          <w:rFonts w:ascii="宋体" w:hAnsi="宋体"/>
        </w:rPr>
      </w:pPr>
      <w:r>
        <w:t>图</w:t>
      </w:r>
      <w:r>
        <w:t xml:space="preserve"> </w:t>
      </w:r>
      <w:r w:rsidR="000172DA">
        <w:fldChar w:fldCharType="begin"/>
      </w:r>
      <w:r w:rsidR="000172DA">
        <w:instrText xml:space="preserve"> STYLEREF 1 \s </w:instrText>
      </w:r>
      <w:r w:rsidR="000172DA">
        <w:fldChar w:fldCharType="separate"/>
      </w:r>
      <w:r w:rsidR="000172DA">
        <w:rPr>
          <w:noProof/>
        </w:rPr>
        <w:t>3</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6</w:t>
      </w:r>
      <w:r w:rsidR="000172DA">
        <w:fldChar w:fldCharType="end"/>
      </w:r>
      <w:r>
        <w:t xml:space="preserve"> </w:t>
      </w:r>
      <w:r w:rsidRPr="00347B69">
        <w:rPr>
          <w:rFonts w:hint="eastAsia"/>
        </w:rPr>
        <w:t>状态分类图</w:t>
      </w:r>
    </w:p>
    <w:p w14:paraId="16806AA8" w14:textId="125E308F" w:rsidR="008B63C3" w:rsidRPr="008B63C3" w:rsidRDefault="008B63C3" w:rsidP="003B240C">
      <w:pPr>
        <w:pStyle w:val="3"/>
      </w:pPr>
      <w:r w:rsidRPr="008B63C3">
        <w:t>独立状态的存储和更新</w:t>
      </w:r>
    </w:p>
    <w:p w14:paraId="57887649" w14:textId="7C9EDFFA"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r w:rsidR="00972A46">
        <w:rPr>
          <w:rFonts w:ascii="宋体" w:hAnsi="宋体" w:hint="eastAsia"/>
        </w:rPr>
        <w:t>独立</w:t>
      </w:r>
      <w:r w:rsidR="008B63C3" w:rsidRPr="008B63C3">
        <w:rPr>
          <w:rFonts w:ascii="宋体" w:hAnsi="宋体" w:hint="eastAsia"/>
        </w:rPr>
        <w:t>状态的并发更新过程如图</w:t>
      </w:r>
      <w:r w:rsidR="008B63C3" w:rsidRPr="008B63C3">
        <w:rPr>
          <w:rFonts w:ascii="宋体" w:hAnsi="宋体"/>
        </w:rPr>
        <w:t>8所示：</w:t>
      </w:r>
    </w:p>
    <w:p w14:paraId="2EAE7F7D" w14:textId="77777777" w:rsidR="00827B2C" w:rsidRDefault="00D90394" w:rsidP="00827B2C">
      <w:pPr>
        <w:keepNext/>
        <w:jc w:val="cente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3236382E" w:rsidR="008B63C3" w:rsidRPr="008B63C3" w:rsidRDefault="00827B2C" w:rsidP="00827B2C">
      <w:pPr>
        <w:pStyle w:val="ad"/>
        <w:jc w:val="center"/>
        <w:rPr>
          <w:rFonts w:ascii="宋体" w:hAnsi="宋体"/>
        </w:rPr>
      </w:pPr>
      <w:r>
        <w:t>图</w:t>
      </w:r>
      <w:r>
        <w:t xml:space="preserve"> </w:t>
      </w:r>
      <w:r w:rsidR="000172DA">
        <w:fldChar w:fldCharType="begin"/>
      </w:r>
      <w:r w:rsidR="000172DA">
        <w:instrText xml:space="preserve"> STYLEREF 1 \s </w:instrText>
      </w:r>
      <w:r w:rsidR="000172DA">
        <w:fldChar w:fldCharType="separate"/>
      </w:r>
      <w:r w:rsidR="000172DA">
        <w:rPr>
          <w:noProof/>
        </w:rPr>
        <w:t>3</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7</w:t>
      </w:r>
      <w:r w:rsidR="000172DA">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lastRenderedPageBreak/>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51AD7DF0" w:rsidR="008B63C3" w:rsidRPr="008B63C3" w:rsidRDefault="008B63C3" w:rsidP="00A91A08">
      <w:pPr>
        <w:pStyle w:val="3"/>
      </w:pPr>
      <w:r w:rsidRPr="008B63C3">
        <w:t>关联状态的存储和</w:t>
      </w:r>
      <w:commentRangeStart w:id="34"/>
      <w:r w:rsidRPr="008B63C3">
        <w:t>更新</w:t>
      </w:r>
      <w:commentRangeEnd w:id="34"/>
      <w:r w:rsidR="004E670B">
        <w:rPr>
          <w:rStyle w:val="a5"/>
          <w:rFonts w:eastAsia="宋体"/>
          <w:b w:val="0"/>
          <w:bCs w:val="0"/>
        </w:rPr>
        <w:commentReference w:id="34"/>
      </w:r>
    </w:p>
    <w:p w14:paraId="2EC7B5A9" w14:textId="77777777"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1EF69DF4"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w:t>
      </w:r>
      <w:r w:rsidRPr="008B63C3">
        <w:rPr>
          <w:rFonts w:ascii="宋体" w:hAnsi="宋体"/>
        </w:rPr>
        <w:lastRenderedPageBreak/>
        <w:t>作也很多，Ioanna Filippidou和Yannis Kotidis[18]提出了一种基于精简生成树结构的图分割算法，它不仅能对任意的演变图进行图分割，还允许不同的应用按需来调整分区; Stanton和Kliot[19]提出了一种只依赖于图结构的启发式算法，相对于基于散列的分割方法和METIS，分割效</w:t>
      </w:r>
      <w:r w:rsidRPr="008B63C3">
        <w:rPr>
          <w:rFonts w:ascii="宋体" w:hAnsi="宋体" w:hint="eastAsia"/>
        </w:rPr>
        <w:t>果有很大提升。另外，</w:t>
      </w:r>
      <w:r w:rsidR="00B70FEE">
        <w:rPr>
          <w:rFonts w:ascii="宋体" w:hAnsi="宋体"/>
        </w:rPr>
        <w:t>Charalampos E.</w:t>
      </w:r>
      <w:r w:rsidRPr="008B63C3">
        <w:rPr>
          <w:rFonts w:ascii="宋体" w:hAnsi="宋体"/>
        </w:rPr>
        <w:t>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7777777" w:rsidR="008B63C3" w:rsidRP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p>
    <w:p w14:paraId="53FDAFF2" w14:textId="36FCBF49" w:rsidR="008B63C3" w:rsidRPr="008B63C3"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更新策略有效弥补了这个不足，因子（这里的因子等价于BSP模型中的节点）与因子之间的更新都是并行的，只有属于一个因子的多个更新请求才会被串行执行，这样真正实现了多个因子的并行更新策略，而且没有显示的同步过程，消除了短板效应。但这需要因子的更新满足无序性，即对于任何一个节点的若干个更新，这些更新的顺序不会影</w:t>
      </w:r>
      <w:r w:rsidRPr="008B63C3">
        <w:rPr>
          <w:rFonts w:ascii="宋体" w:hAnsi="宋体" w:hint="eastAsia"/>
        </w:rPr>
        <w:t>响整个节点的最终状态。大多数算法（如本文中的</w:t>
      </w:r>
      <w:r w:rsidRPr="008B63C3">
        <w:rPr>
          <w:rFonts w:ascii="宋体" w:hAnsi="宋体"/>
        </w:rPr>
        <w:t>DD、TC、SSSP等算法）都满足这个条件，因此模型的表达能力不会受到太大影响。</w:t>
      </w:r>
    </w:p>
    <w:p w14:paraId="6DD86CA0" w14:textId="405C9369" w:rsidR="00191D00" w:rsidRDefault="00191D00" w:rsidP="00163A00">
      <w:pPr>
        <w:pStyle w:val="2"/>
      </w:pPr>
      <w:bookmarkStart w:id="35" w:name="_Toc476752646"/>
      <w:r>
        <w:rPr>
          <w:rFonts w:hint="eastAsia"/>
        </w:rPr>
        <w:t>模型应用举例</w:t>
      </w:r>
      <w:bookmarkEnd w:id="35"/>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73721D59"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w:t>
      </w:r>
      <w:r w:rsidRPr="000160C8">
        <w:rPr>
          <w:rFonts w:ascii="宋体" w:hAnsi="宋体" w:hint="eastAsia"/>
          <w:szCs w:val="24"/>
        </w:rPr>
        <w:lastRenderedPageBreak/>
        <w:t>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9BDCE88" w:rsidR="002C317D" w:rsidRPr="000160C8" w:rsidRDefault="002A4568" w:rsidP="00CA2514">
      <w:pPr>
        <w:ind w:left="480" w:hangingChars="200" w:hanging="480"/>
        <w:rPr>
          <w:rFonts w:ascii="宋体" w:hAnsi="宋体"/>
          <w:szCs w:val="24"/>
        </w:rPr>
      </w:pPr>
      <w:r>
        <w:rPr>
          <w:rFonts w:ascii="宋体" w:hAnsi="宋体" w:hint="eastAsia"/>
          <w:szCs w:val="24"/>
        </w:rPr>
        <w:t>（1）</w:t>
      </w:r>
      <w:r w:rsidR="002C317D" w:rsidRPr="000160C8">
        <w:rPr>
          <w:rFonts w:ascii="宋体" w:hAnsi="宋体"/>
          <w:szCs w:val="24"/>
        </w:rPr>
        <w:t>State:</w:t>
      </w:r>
      <w:r w:rsidR="002C317D" w:rsidRPr="000160C8">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r w:rsidR="002C317D" w:rsidRPr="000160C8">
        <w:rPr>
          <w:rFonts w:ascii="宋体" w:hAnsi="宋体"/>
          <w:szCs w:val="24"/>
        </w:rPr>
        <w:t>其中</w:t>
      </w:r>
      <w:r w:rsidR="002C317D" w:rsidRPr="000160C8">
        <w:rPr>
          <w:rFonts w:ascii="宋体" w:hAnsi="宋体"/>
          <w:position w:val="-10"/>
          <w:szCs w:val="24"/>
        </w:rPr>
        <w:object w:dxaOrig="220" w:dyaOrig="300" w14:anchorId="3EA43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33" o:title=""/>
          </v:shape>
          <o:OLEObject Type="Embed" ProgID="Equation.DSMT4" ShapeID="_x0000_i1025" DrawAspect="Content" ObjectID="_1551548934" r:id="rId34"/>
        </w:object>
      </w:r>
      <w:r w:rsidR="002C317D" w:rsidRPr="000160C8">
        <w:rPr>
          <w:rFonts w:ascii="宋体" w:hAnsi="宋体"/>
          <w:szCs w:val="24"/>
        </w:rPr>
        <w:t>表示第</w:t>
      </w:r>
      <m:oMath>
        <m:r>
          <w:rPr>
            <w:rFonts w:ascii="Cambria Math" w:hAnsi="Cambria Math"/>
            <w:szCs w:val="24"/>
          </w:rPr>
          <m:t>k</m:t>
        </m:r>
      </m:oMath>
      <w:r w:rsidR="002C317D" w:rsidRPr="000160C8">
        <w:rPr>
          <w:rFonts w:ascii="宋体" w:hAnsi="宋体"/>
          <w:szCs w:val="24"/>
        </w:rPr>
        <w:t>个连通分支</w:t>
      </w:r>
      <w:r w:rsidR="002C317D" w:rsidRPr="000160C8">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 xml:space="preserve"> 其中</w:t>
      </w:r>
      <w:r w:rsidR="002C317D" w:rsidRPr="000160C8">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szCs w:val="24"/>
        </w:rPr>
        <w:t>表示由这些顶点构成了一个连通分支</w:t>
      </w:r>
      <w:r w:rsidR="002C317D" w:rsidRPr="000160C8">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0160C8">
        <w:rPr>
          <w:rFonts w:ascii="宋体" w:hAnsi="宋体"/>
          <w:szCs w:val="24"/>
        </w:rPr>
        <w:t>是这些顶点中标号最小的点</w:t>
      </w:r>
      <w:r w:rsidR="002C317D" w:rsidRPr="000160C8">
        <w:rPr>
          <w:rFonts w:ascii="宋体" w:hAnsi="宋体" w:hint="eastAsia"/>
          <w:szCs w:val="24"/>
        </w:rPr>
        <w:t>。</w:t>
      </w:r>
    </w:p>
    <w:p w14:paraId="1EC9FD24" w14:textId="4D3281CA" w:rsidR="002C317D" w:rsidRPr="000160C8" w:rsidRDefault="002A4568" w:rsidP="00CA2514">
      <w:pPr>
        <w:ind w:left="480" w:hangingChars="200" w:hanging="480"/>
        <w:rPr>
          <w:rFonts w:ascii="宋体" w:hAnsi="宋体"/>
          <w:szCs w:val="24"/>
        </w:rPr>
      </w:pPr>
      <w:r>
        <w:rPr>
          <w:rFonts w:ascii="宋体" w:hAnsi="宋体" w:hint="eastAsia"/>
          <w:szCs w:val="24"/>
        </w:rPr>
        <w:t>（2）</w:t>
      </w:r>
      <w:r w:rsidR="002C317D" w:rsidRPr="000160C8">
        <w:rPr>
          <w:rFonts w:ascii="宋体" w:hAnsi="宋体"/>
          <w:szCs w:val="24"/>
        </w:rPr>
        <w:t>Event:图</w:t>
      </w:r>
      <w:r w:rsidR="002C317D" w:rsidRPr="000160C8">
        <w:rPr>
          <w:rFonts w:ascii="宋体" w:hAnsi="宋体" w:hint="eastAsia"/>
          <w:szCs w:val="24"/>
        </w:rPr>
        <w:t>的Event</w:t>
      </w:r>
      <w:r w:rsidR="002C317D" w:rsidRPr="000160C8">
        <w:rPr>
          <w:rFonts w:ascii="宋体" w:hAnsi="宋体"/>
          <w:szCs w:val="24"/>
        </w:rPr>
        <w:t>为图中新增了一条边</w:t>
      </w:r>
      <w:r w:rsidR="002C317D" w:rsidRPr="000160C8">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0160C8">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表示新增边</w:t>
      </w:r>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0160C8">
        <w:rPr>
          <w:rFonts w:ascii="宋体" w:hAnsi="宋体"/>
          <w:szCs w:val="24"/>
        </w:rPr>
        <w:t xml:space="preserve"> </w:t>
      </w:r>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p>
    <w:p w14:paraId="46010F0A" w14:textId="1FDC4E6E" w:rsidR="002C317D" w:rsidRPr="000160C8" w:rsidRDefault="002A4568" w:rsidP="002C317D">
      <w:pPr>
        <w:rPr>
          <w:rFonts w:ascii="宋体" w:hAnsi="宋体"/>
          <w:szCs w:val="24"/>
        </w:rPr>
      </w:pPr>
      <w:r>
        <w:rPr>
          <w:rFonts w:ascii="宋体" w:hAnsi="宋体" w:hint="eastAsia"/>
          <w:szCs w:val="24"/>
        </w:rPr>
        <w:t>（3）</w:t>
      </w:r>
      <w:r w:rsidR="002C317D" w:rsidRPr="000160C8">
        <w:rPr>
          <w:rFonts w:ascii="宋体" w:hAnsi="宋体" w:hint="eastAsia"/>
          <w:szCs w:val="24"/>
        </w:rPr>
        <w:t>Transform:图在动态变化过程中，State</w:t>
      </w:r>
      <w:r w:rsidR="002C317D" w:rsidRPr="000160C8">
        <w:rPr>
          <w:rFonts w:ascii="宋体" w:hAnsi="宋体"/>
          <w:szCs w:val="24"/>
        </w:rPr>
        <w:t>的更新过程见算法</w:t>
      </w:r>
      <w:r w:rsidR="00B6606E">
        <w:rPr>
          <w:rFonts w:ascii="宋体" w:hAnsi="宋体" w:hint="eastAsia"/>
          <w:szCs w:val="24"/>
        </w:rPr>
        <w:t>1</w:t>
      </w:r>
      <w:r w:rsidR="002C317D" w:rsidRPr="000160C8">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 id="_x0000_i1026" type="#_x0000_t75" style="width:8.25pt;height:10.5pt" o:ole="">
                  <v:imagedata r:id="rId35" o:title=""/>
                </v:shape>
                <o:OLEObject Type="Embed" ProgID="Equation.DSMT4" ShapeID="_x0000_i1026" DrawAspect="Content" ObjectID="_1551548935" r:id="rId36"/>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027" type="#_x0000_t75" style="width:8.25pt;height:10.5pt" o:ole="">
                  <v:imagedata r:id="rId37" o:title=""/>
                </v:shape>
                <o:OLEObject Type="Embed" ProgID="Equation.DSMT4" ShapeID="_x0000_i1027" DrawAspect="Content" ObjectID="_1551548936" r:id="rId38"/>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0C9A16AF" w:rsidR="0091339D" w:rsidRDefault="0091339D" w:rsidP="0091339D">
      <w:pPr>
        <w:pStyle w:val="2"/>
      </w:pPr>
      <w:bookmarkStart w:id="36" w:name="_Toc476752647"/>
      <w:r>
        <w:rPr>
          <w:rFonts w:hint="eastAsia"/>
        </w:rPr>
        <w:t>本章小结</w:t>
      </w:r>
      <w:bookmarkEnd w:id="36"/>
    </w:p>
    <w:p w14:paraId="0E64F8FD" w14:textId="612304C7" w:rsidR="00EF4CFB" w:rsidRPr="00B5594B"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w:t>
      </w:r>
      <w:r w:rsidR="00300C23">
        <w:rPr>
          <w:rFonts w:ascii="宋体" w:hAnsi="宋体" w:hint="eastAsia"/>
        </w:rPr>
        <w:lastRenderedPageBreak/>
        <w:t>的通用的基于状态更新的流式图计算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7562545B" w14:textId="32E0484C" w:rsidR="0011753F" w:rsidRDefault="00755002" w:rsidP="0011753F">
      <w:pPr>
        <w:pStyle w:val="1"/>
      </w:pPr>
      <w:r>
        <w:rPr>
          <w:rFonts w:hint="eastAsia"/>
        </w:rPr>
        <w:t>流式</w:t>
      </w:r>
      <w:r w:rsidR="0011753F">
        <w:rPr>
          <w:rFonts w:hint="eastAsia"/>
        </w:rPr>
        <w:t>图算法设计</w:t>
      </w:r>
    </w:p>
    <w:p w14:paraId="61425915" w14:textId="1C25AAFA" w:rsidR="0066265B" w:rsidRDefault="0066265B" w:rsidP="0066265B">
      <w:pPr>
        <w:ind w:firstLineChars="100" w:firstLine="240"/>
        <w:rPr>
          <w:rFonts w:ascii="宋体" w:hAnsi="宋体"/>
        </w:rPr>
      </w:pPr>
      <w:r w:rsidRPr="00643DA6">
        <w:rPr>
          <w:rFonts w:ascii="宋体" w:hAnsi="宋体" w:hint="eastAsia"/>
        </w:rPr>
        <w:t>在第3章节，我们介绍了基于状态更新的流式图计算模型，</w:t>
      </w:r>
      <w:r w:rsidR="00733147">
        <w:rPr>
          <w:rFonts w:ascii="宋体" w:hAnsi="宋体" w:hint="eastAsia"/>
        </w:rPr>
        <w:t>并且分析了流式场景下图算法的特点，在本章节，我们使用该模型提供的组件，讲解DD、TC、SSSP和PR</w:t>
      </w:r>
      <w:r w:rsidR="005C4D73">
        <w:rPr>
          <w:rFonts w:ascii="宋体" w:hAnsi="宋体" w:hint="eastAsia"/>
        </w:rPr>
        <w:t>的流式</w:t>
      </w:r>
      <w:r w:rsidR="00733147">
        <w:rPr>
          <w:rFonts w:ascii="宋体" w:hAnsi="宋体" w:hint="eastAsia"/>
        </w:rPr>
        <w:t>算法如何进行设计。</w:t>
      </w:r>
      <w:r w:rsidR="00B72851">
        <w:rPr>
          <w:rFonts w:ascii="宋体" w:hAnsi="宋体"/>
        </w:rPr>
        <w:t xml:space="preserve"> </w:t>
      </w:r>
    </w:p>
    <w:p w14:paraId="7FD24E9A" w14:textId="398E11A0" w:rsidR="00643DA6" w:rsidRDefault="00643DA6" w:rsidP="00643DA6">
      <w:pPr>
        <w:pStyle w:val="2"/>
      </w:pPr>
      <w:r>
        <w:rPr>
          <w:rFonts w:hint="eastAsia"/>
        </w:rPr>
        <w:t>Degree</w:t>
      </w:r>
      <w:r>
        <w:t xml:space="preserve"> Distribution</w:t>
      </w:r>
    </w:p>
    <w:p w14:paraId="1A46EBD6" w14:textId="412704AF" w:rsidR="00AF33D0" w:rsidRDefault="00281601" w:rsidP="00281601">
      <w:pPr>
        <w:ind w:firstLineChars="200" w:firstLine="480"/>
        <w:rPr>
          <w:rFonts w:ascii="宋体" w:hAnsi="宋体"/>
        </w:rPr>
      </w:pPr>
      <w:r w:rsidRPr="000A7C72">
        <w:rPr>
          <w:rFonts w:ascii="宋体" w:hAnsi="宋体"/>
        </w:rPr>
        <w:t>DD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ED110E">
      <w:pPr>
        <w:pStyle w:val="a3"/>
        <w:numPr>
          <w:ilvl w:val="0"/>
          <w:numId w:val="19"/>
        </w:numPr>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580E72">
      <w:pPr>
        <w:pStyle w:val="a3"/>
        <w:numPr>
          <w:ilvl w:val="0"/>
          <w:numId w:val="19"/>
        </w:numPr>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077BE72F" w:rsidR="00715CDF" w:rsidRPr="00EC306C" w:rsidRDefault="00834E92" w:rsidP="00834E92">
            <w:pPr>
              <w:spacing w:line="360" w:lineRule="exact"/>
              <w:rPr>
                <w:rFonts w:ascii="Cambria Math" w:hAnsi="Cambria Math"/>
                <w:sz w:val="21"/>
                <w:szCs w:val="21"/>
              </w:rPr>
            </w:pPr>
            <w:r>
              <w:rPr>
                <w:sz w:val="21"/>
                <w:szCs w:val="21"/>
              </w:rPr>
              <w:t>11</w:t>
            </w:r>
            <w:r w:rsidR="008D62B4">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tc>
      </w:tr>
    </w:tbl>
    <w:p w14:paraId="0C696BBD" w14:textId="0A319C98" w:rsidR="00643DA6" w:rsidRDefault="00643DA6" w:rsidP="00643DA6">
      <w:pPr>
        <w:pStyle w:val="2"/>
      </w:pPr>
      <w:r>
        <w:lastRenderedPageBreak/>
        <w:t>Triangle Count</w:t>
      </w:r>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t>由前文所知，基于状态更新的流式</w:t>
      </w:r>
      <w:r w:rsidRPr="00BA23AE">
        <w:rPr>
          <w:rFonts w:ascii="宋体" w:hAnsi="宋体" w:hint="eastAsia"/>
        </w:rPr>
        <w:t>图计算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lastRenderedPageBreak/>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1D91319C" w:rsidR="00994B39" w:rsidRDefault="00994B39" w:rsidP="00994B39">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4</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1</w:t>
      </w:r>
      <w:r w:rsidR="000172DA">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新增边的两个顶点的公共邻接点。</w:t>
      </w:r>
      <w:r w:rsidR="003A2352" w:rsidRPr="003A2352">
        <w:rPr>
          <w:rFonts w:ascii="宋体" w:hAnsi="宋体" w:hint="eastAsia"/>
        </w:rPr>
        <w:t>因此公共邻接点的三角形数目各自增加1，而新增边的两个顶点的三角形数目增加|cross|。</w:t>
      </w:r>
    </w:p>
    <w:p w14:paraId="17500125" w14:textId="0F464076" w:rsidR="00643DA6" w:rsidRDefault="00643DA6" w:rsidP="00643DA6">
      <w:pPr>
        <w:pStyle w:val="2"/>
      </w:pPr>
      <w:r>
        <w:t>Single Source Shortest Path</w:t>
      </w:r>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w:t>
      </w:r>
      <w:r w:rsidRPr="000A7C72">
        <w:rPr>
          <w:rFonts w:ascii="宋体" w:hAnsi="宋体" w:hint="eastAsia"/>
        </w:rPr>
        <w:lastRenderedPageBreak/>
        <w:t>划、物流规划、GPS导航、社交网络等现实世界中许多应用的基本问题。</w:t>
      </w:r>
    </w:p>
    <w:p w14:paraId="51CA2310" w14:textId="5CCB9997" w:rsidR="004D4FE3" w:rsidRDefault="00BC489E" w:rsidP="00613D40">
      <w:pPr>
        <w:ind w:firstLineChars="200" w:firstLine="480"/>
        <w:rPr>
          <w:rFonts w:ascii="宋体" w:hAnsi="宋体"/>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前面的3种情况只可能是增加边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新增边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d"/>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d"/>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7F3568B4" w:rsidR="009A673A" w:rsidRDefault="009A673A" w:rsidP="009A673A">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4</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2</w:t>
      </w:r>
      <w:r w:rsidR="000172DA">
        <w:fldChar w:fldCharType="end"/>
      </w:r>
      <w:r>
        <w:t xml:space="preserve"> Dynamic Single Source Shortest Path</w:t>
      </w:r>
    </w:p>
    <w:p w14:paraId="1673E9BD" w14:textId="7ABA85FF" w:rsidR="001B7403" w:rsidRPr="001B7403" w:rsidRDefault="00D814DF" w:rsidP="001B7403">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rPr>
      </w:pPr>
      <w:r w:rsidRPr="0021129B">
        <w:rPr>
          <w:rFonts w:ascii="宋体" w:hAnsi="宋体" w:hint="eastAsia"/>
        </w:rPr>
        <w:lastRenderedPageBreak/>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030978"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r w:rsidR="00B370DC">
        <w:rPr>
          <w:rFonts w:ascii="宋体" w:hAnsi="宋体" w:hint="eastAsia"/>
        </w:rPr>
        <w:t>值变</w:t>
      </w:r>
      <w:r w:rsidR="0036083F">
        <w:rPr>
          <w:rFonts w:ascii="宋体" w:hAnsi="宋体" w:hint="eastAsia"/>
        </w:rPr>
        <w:t>小时，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值不再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Default="008131A4" w:rsidP="008104D1">
      <w:pPr>
        <w:ind w:firstLineChars="200" w:firstLine="480"/>
        <w:rPr>
          <w:rFonts w:ascii="宋体" w:hAnsi="宋体"/>
        </w:rPr>
      </w:pPr>
      <w:r w:rsidRPr="00FA5015">
        <w:rPr>
          <w:rFonts w:ascii="宋体" w:hAnsi="宋体" w:hint="eastAsia"/>
        </w:rPr>
        <w:t>如果从左往右看图4-2</w:t>
      </w:r>
      <w:r w:rsidRPr="00FA5015">
        <w:rPr>
          <w:rFonts w:ascii="宋体" w:hAnsi="宋体"/>
        </w:rPr>
        <w:t>(</w:t>
      </w:r>
      <w:r w:rsidRPr="00FA5015">
        <w:rPr>
          <w:rFonts w:ascii="宋体" w:hAnsi="宋体" w:hint="eastAsia"/>
        </w:rPr>
        <w:t>d</w:t>
      </w:r>
      <w:r w:rsidRPr="00FA5015">
        <w:rPr>
          <w:rFonts w:ascii="宋体" w:hAnsi="宋体"/>
        </w:rPr>
        <w:t>)</w:t>
      </w:r>
      <w:r w:rsidRPr="00FA5015">
        <w:rPr>
          <w:rFonts w:ascii="宋体" w:hAnsi="宋体" w:hint="eastAsia"/>
        </w:rPr>
        <w:t>，则是新增边的过程，如果从右往左看图4-2</w:t>
      </w:r>
      <w:r w:rsidRPr="00FA5015">
        <w:rPr>
          <w:rFonts w:ascii="宋体" w:hAnsi="宋体"/>
        </w:rPr>
        <w:t>(</w:t>
      </w:r>
      <w:r w:rsidRPr="00FA5015">
        <w:rPr>
          <w:rFonts w:ascii="宋体" w:hAnsi="宋体" w:hint="eastAsia"/>
        </w:rPr>
        <w:t>d</w:t>
      </w:r>
      <w:r w:rsidRPr="00FA5015">
        <w:rPr>
          <w:rFonts w:ascii="宋体" w:hAnsi="宋体"/>
        </w:rPr>
        <w:t>)</w:t>
      </w:r>
      <w:r w:rsidRPr="00FA5015">
        <w:rPr>
          <w:rFonts w:ascii="宋体" w:hAnsi="宋体" w:hint="eastAsia"/>
        </w:rPr>
        <w:t>，则是删除边的过程。</w:t>
      </w:r>
      <w:r w:rsidR="00B63C06" w:rsidRPr="00FA5015">
        <w:rPr>
          <w:rFonts w:ascii="宋体" w:hAnsi="宋体" w:hint="eastAsia"/>
        </w:rPr>
        <w:t>当删除原图中的边时</w:t>
      </w:r>
      <w:r w:rsidR="00E6237E" w:rsidRPr="00FA5015">
        <w:rPr>
          <w:rFonts w:ascii="宋体" w:hAnsi="宋体" w:hint="eastAsia"/>
        </w:rPr>
        <w:t>，首先要考虑删除的这条边是否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904B49" w:rsidRPr="00FA5015">
        <w:rPr>
          <w:rFonts w:ascii="宋体" w:hAnsi="宋体" w:hint="eastAsia"/>
        </w:rPr>
        <w:t>。</w:t>
      </w:r>
      <w:r w:rsidR="00FA5015" w:rsidRPr="00FA5015">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FA5015">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FA5015">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FA5015">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FA5015">
        <w:rPr>
          <w:rFonts w:ascii="宋体" w:hAnsi="宋体" w:hint="eastAsia"/>
        </w:rPr>
        <w:t>这条边并不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FA5015">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Pr>
          <w:rFonts w:ascii="宋体" w:hAnsi="宋体" w:hint="eastAsia"/>
        </w:rPr>
        <w:t>的SP值；</w:t>
      </w:r>
      <w:r w:rsidR="0077322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Pr>
          <w:rFonts w:ascii="宋体" w:hAnsi="宋体" w:hint="eastAsia"/>
        </w:rPr>
        <w:t>时，</w:t>
      </w:r>
      <w:r w:rsidR="004A1B1D">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FA5015">
        <w:rPr>
          <w:rFonts w:ascii="宋体" w:hAnsi="宋体" w:hint="eastAsia"/>
        </w:rPr>
        <w:t>的最短路径</w:t>
      </w:r>
      <w:r w:rsidR="004A1B1D">
        <w:rPr>
          <w:rFonts w:ascii="宋体" w:hAnsi="宋体" w:hint="eastAsia"/>
        </w:rPr>
        <w:t>一定</w:t>
      </w:r>
      <w:r w:rsidR="004A1B1D" w:rsidRPr="00FA5015">
        <w:rPr>
          <w:rFonts w:ascii="宋体" w:hAnsi="宋体" w:hint="eastAsia"/>
        </w:rPr>
        <w:t>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FA5015">
        <w:rPr>
          <w:rFonts w:ascii="宋体" w:hAnsi="宋体" w:hint="eastAsia"/>
        </w:rPr>
        <w:t>过来</w:t>
      </w:r>
      <w:r w:rsidR="004A1B1D">
        <w:rPr>
          <w:rFonts w:ascii="宋体" w:hAnsi="宋体" w:hint="eastAsia"/>
        </w:rPr>
        <w:t>，因为还有可能存在其他的</w:t>
      </w:r>
      <w:r w:rsidR="00156F15">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156F15">
        <w:rPr>
          <w:rFonts w:ascii="宋体" w:hAnsi="宋体" w:hint="eastAsia"/>
        </w:rPr>
        <w:t>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8104D1">
        <w:rPr>
          <w:rFonts w:ascii="宋体" w:hAnsi="宋体" w:hint="eastAsia"/>
        </w:rPr>
        <w:t>，再</w:t>
      </w:r>
      <w:r w:rsidR="00156F15">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图计算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w:lastRenderedPageBreak/>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边是否能够使得目标顶点的SP值变小，如果使得目标顶点的SP值变小，则将这种影响继续传播给目标顶</w:t>
      </w:r>
      <w:r w:rsidR="00F2541C">
        <w:rPr>
          <w:rFonts w:ascii="宋体" w:hAnsi="宋体" w:hint="eastAsia"/>
        </w:rPr>
        <w:lastRenderedPageBreak/>
        <w:t>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446D41C9" w:rsidR="00643DA6" w:rsidRDefault="00643DA6" w:rsidP="00421767">
      <w:pPr>
        <w:pStyle w:val="2"/>
      </w:pPr>
      <w:r>
        <w:t>PageRank</w:t>
      </w:r>
    </w:p>
    <w:p w14:paraId="2E818C0B" w14:textId="6120D9DA"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030978"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00975EC7"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030978"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00975EC7"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75EC7"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030978"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00975EC7"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w:t>
      </w:r>
      <w:r w:rsidR="00614354" w:rsidRPr="009C5AE5">
        <w:rPr>
          <w:rFonts w:ascii="宋体" w:hAnsi="宋体" w:hint="eastAsia"/>
        </w:rPr>
        <w:lastRenderedPageBreak/>
        <w:t>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rPr>
      </w:pPr>
      <w:r>
        <w:rPr>
          <w:rFonts w:ascii="宋体" w:hAnsi="宋体" w:hint="eastAsia"/>
        </w:rPr>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将这种变化传播出去。</w:t>
      </w:r>
    </w:p>
    <w:p w14:paraId="722D37E2" w14:textId="053F3E9E" w:rsidR="00975EC7" w:rsidRPr="00A73BDF" w:rsidRDefault="00030978"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即</w:t>
      </w:r>
      <m:oMath>
        <m:r>
          <m:rPr>
            <m:sty m:val="p"/>
          </m:rP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rPr>
      </w:pPr>
      <w:r>
        <w:rPr>
          <w:rFonts w:ascii="宋体" w:hAnsi="宋体" w:hint="eastAsia"/>
        </w:rPr>
        <w:t>其中</w:t>
      </w:r>
      <m:oMath>
        <m:r>
          <w:rPr>
            <w:rFonts w:ascii="Cambria Math" w:hAnsi="Cambria Math"/>
          </w:rPr>
          <m:t>d</m:t>
        </m:r>
      </m:oMath>
      <w:r w:rsidR="00F90D62">
        <w:rPr>
          <w:rFonts w:ascii="宋体" w:hAnsi="宋体" w:hint="eastAsia"/>
        </w:rPr>
        <w:t>为调整因子，</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当事件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w:t>
      </w:r>
      <w:r w:rsidRPr="00BA23AE">
        <w:rPr>
          <w:rFonts w:ascii="宋体" w:hAnsi="宋体"/>
        </w:rPr>
        <w:lastRenderedPageBreak/>
        <w:t>边，更新一条边和删除一条边；</w:t>
      </w:r>
    </w:p>
    <w:p w14:paraId="0B4A847D" w14:textId="5021976D" w:rsidR="00C07E19" w:rsidRDefault="002C5810" w:rsidP="002C5810">
      <w:pPr>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E479C">
        <w:tc>
          <w:tcPr>
            <w:tcW w:w="8296" w:type="dxa"/>
            <w:tcBorders>
              <w:bottom w:val="single" w:sz="4" w:space="0" w:color="7F7F7F"/>
            </w:tcBorders>
            <w:shd w:val="clear" w:color="auto" w:fill="auto"/>
          </w:tcPr>
          <w:p w14:paraId="2933205F" w14:textId="7CA1C622"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E479C">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m:t>
              </m:r>
            </m:oMath>
            <w:r w:rsidRPr="005E5365">
              <w:rPr>
                <w:rFonts w:ascii="Times New Roman" w:hAnsi="Times New Roman" w:cs="Times New Roman"/>
                <w:sz w:val="21"/>
                <w:szCs w:val="21"/>
              </w:rPr>
              <w:t>)</w:t>
            </w:r>
          </w:p>
          <w:p w14:paraId="2FCB03FA" w14:textId="787E4E42"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d</m:t>
              </m:r>
            </m:oMath>
            <w:r w:rsidRPr="005E5365">
              <w:rPr>
                <w:rFonts w:ascii="Times New Roman" w:hAnsi="Times New Roman" w:cs="Times New Roman"/>
                <w:sz w:val="21"/>
                <w:szCs w:val="21"/>
              </w:rPr>
              <w:t>)</w:t>
            </w:r>
          </w:p>
          <w:p w14:paraId="1A64638A" w14:textId="77777777" w:rsidR="00696950" w:rsidRDefault="00696950" w:rsidP="00DE479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1)</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E479C">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然后以源顶点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r w:rsidR="0041666D" w:rsidRPr="00603996">
        <w:rPr>
          <w:rFonts w:ascii="宋体" w:hAnsi="宋体" w:hint="eastAsia"/>
        </w:rPr>
        <w:t>当源顶点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点传播这种影响。</w:t>
      </w:r>
    </w:p>
    <w:p w14:paraId="6FBE1386" w14:textId="57010075" w:rsidR="004E670B" w:rsidRPr="004E670B" w:rsidRDefault="00244B6E" w:rsidP="004E670B">
      <w:pPr>
        <w:ind w:firstLineChars="200" w:firstLine="480"/>
        <w:rPr>
          <w:rFonts w:ascii="宋体" w:hAnsi="宋体" w:cs="Times New Roman"/>
          <w:iCs/>
          <w:szCs w:val="24"/>
        </w:rPr>
      </w:pPr>
      <w:r w:rsidRPr="00016E2D">
        <w:rPr>
          <w:rFonts w:ascii="宋体" w:hAnsi="宋体" w:cs="Times New Roman"/>
          <w:szCs w:val="24"/>
        </w:rPr>
        <w:t>SPREAD-TO-OUT-NEIGHBOR(</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w:t>
      </w:r>
      <w:r w:rsidR="00361949" w:rsidRPr="00016E2D">
        <w:rPr>
          <w:rFonts w:ascii="宋体" w:hAnsi="宋体" w:cs="Times New Roman" w:hint="eastAsia"/>
          <w:iCs/>
          <w:szCs w:val="24"/>
        </w:rPr>
        <w:lastRenderedPageBreak/>
        <w:t>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值不再发生变化或者变化范围在某个阈值内，则此时算法运行结束。</w:t>
      </w:r>
    </w:p>
    <w:p w14:paraId="0C4A01FD" w14:textId="049AA20E" w:rsidR="004E670B" w:rsidRDefault="004E670B" w:rsidP="004E670B">
      <w:pPr>
        <w:pStyle w:val="2"/>
      </w:pPr>
      <w:r>
        <w:rPr>
          <w:rFonts w:hint="eastAsia"/>
        </w:rPr>
        <w:t>本章小结</w:t>
      </w:r>
    </w:p>
    <w:p w14:paraId="086C8A9F" w14:textId="2D290864" w:rsidR="0084190D" w:rsidRDefault="000B7BAA" w:rsidP="006B79CE">
      <w:pPr>
        <w:ind w:firstLineChars="200" w:firstLine="480"/>
        <w:rPr>
          <w:rFonts w:ascii="宋体" w:hAnsi="宋体"/>
        </w:rPr>
      </w:pPr>
      <w:commentRangeStart w:id="37"/>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图计算模型，阐述了如何对这四个算法进行设计。</w:t>
      </w:r>
      <w:r w:rsidR="009C611D">
        <w:rPr>
          <w:rFonts w:ascii="宋体" w:hAnsi="宋体" w:hint="eastAsia"/>
        </w:rPr>
        <w:t>这四个算法只是图算法中较为典型的算法，本文旨在说明如何利用第三章提出的基于状态更新的流式图计算模型</w:t>
      </w:r>
      <w:r w:rsidR="00D05F05">
        <w:rPr>
          <w:rFonts w:ascii="宋体" w:hAnsi="宋体" w:hint="eastAsia"/>
        </w:rPr>
        <w:t>来进行算法设计，读者可根据这四个算法的设计细节，将图算法中其他算法设计成流式图算法。</w:t>
      </w:r>
      <w:commentRangeEnd w:id="37"/>
      <w:r w:rsidR="008D3CE7">
        <w:rPr>
          <w:rStyle w:val="a5"/>
        </w:rPr>
        <w:commentReference w:id="37"/>
      </w:r>
      <w:r w:rsidR="0084190D">
        <w:rPr>
          <w:rFonts w:ascii="宋体" w:hAnsi="宋体"/>
        </w:rPr>
        <w:br w:type="page"/>
      </w:r>
    </w:p>
    <w:p w14:paraId="0E0B14C0" w14:textId="3613A400" w:rsidR="00F7691B" w:rsidRDefault="00191D00" w:rsidP="0084190D">
      <w:pPr>
        <w:pStyle w:val="1"/>
      </w:pPr>
      <w:bookmarkStart w:id="38" w:name="_Toc476752648"/>
      <w:r>
        <w:rPr>
          <w:rFonts w:hint="eastAsia"/>
        </w:rPr>
        <w:lastRenderedPageBreak/>
        <w:t>Gr</w:t>
      </w:r>
      <w:r>
        <w:t>aphFlow</w:t>
      </w:r>
      <w:r>
        <w:rPr>
          <w:rFonts w:hint="eastAsia"/>
        </w:rPr>
        <w:t>系统</w:t>
      </w:r>
      <w:r w:rsidR="00EC2CE9">
        <w:rPr>
          <w:rFonts w:hint="eastAsia"/>
        </w:rPr>
        <w:t>的设计与实现</w:t>
      </w:r>
      <w:bookmarkEnd w:id="38"/>
    </w:p>
    <w:p w14:paraId="5A27C4F1" w14:textId="1A0BE9CB" w:rsidR="00163A00" w:rsidRDefault="00163A00" w:rsidP="00E43EDC">
      <w:pPr>
        <w:pStyle w:val="2"/>
      </w:pPr>
      <w:bookmarkStart w:id="39" w:name="_Toc476752649"/>
      <w:r>
        <w:rPr>
          <w:rFonts w:hint="eastAsia"/>
        </w:rPr>
        <w:t>系统架构</w:t>
      </w:r>
      <w:bookmarkEnd w:id="39"/>
    </w:p>
    <w:p w14:paraId="5614D47B" w14:textId="01CB90CE" w:rsidR="00852E47" w:rsidRDefault="00852E47" w:rsidP="00B56D66">
      <w:pPr>
        <w:ind w:firstLineChars="200" w:firstLine="480"/>
        <w:rPr>
          <w:rFonts w:ascii="宋体" w:hAnsi="宋体"/>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图数据的实时图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r w:rsidR="00016130">
        <w:rPr>
          <w:rFonts w:ascii="宋体" w:hAnsi="宋体" w:hint="eastAsia"/>
        </w:rPr>
        <w:t>图</w:t>
      </w:r>
      <w:r w:rsidR="004D16CC" w:rsidRPr="00461A50">
        <w:rPr>
          <w:rFonts w:ascii="宋体" w:hAnsi="宋体" w:hint="eastAsia"/>
        </w:rPr>
        <w:t>数据进行增量式的更新</w:t>
      </w:r>
      <w:r w:rsidR="003B6131">
        <w:rPr>
          <w:rFonts w:ascii="宋体" w:hAnsi="宋体" w:hint="eastAsia"/>
        </w:rPr>
        <w:t>，当连续不断的图数据流入系统后，它将图数据流转换成事件流，再由事件驱动图的状态不断发生改变。</w:t>
      </w:r>
      <w:r w:rsidR="004D7AD5">
        <w:rPr>
          <w:rFonts w:ascii="宋体" w:hAnsi="宋体" w:hint="eastAsia"/>
        </w:rPr>
        <w:t>相比较基于BSP模型的批处理系统，GraphFlow通过增量计算的形式，充分利用原始计算结果，使得系统的实时性更强；相比较基于估计模型的流处理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2DCBF238" w:rsidR="00723FEF" w:rsidRDefault="00D54E27" w:rsidP="00D54E27">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5</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1</w:t>
      </w:r>
      <w:r w:rsidR="000172DA">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rPr>
      </w:pPr>
      <w:r>
        <w:rPr>
          <w:rFonts w:ascii="宋体" w:hAnsi="宋体" w:hint="eastAsia"/>
        </w:rPr>
        <w:t>从整体上看，GraphFlow系统可以分为以下4个部分：</w:t>
      </w:r>
    </w:p>
    <w:p w14:paraId="4B72733E" w14:textId="303E73FF" w:rsidR="00D54E27" w:rsidRPr="00945FF4" w:rsidRDefault="00973245" w:rsidP="00973245">
      <w:pPr>
        <w:pStyle w:val="a3"/>
        <w:numPr>
          <w:ilvl w:val="0"/>
          <w:numId w:val="22"/>
        </w:numPr>
        <w:ind w:firstLineChars="0"/>
        <w:rPr>
          <w:rFonts w:ascii="宋体" w:hAnsi="宋体"/>
        </w:rPr>
      </w:pPr>
      <w:r w:rsidRPr="00945FF4">
        <w:rPr>
          <w:rFonts w:ascii="宋体" w:hAnsi="宋体" w:hint="eastAsia"/>
        </w:rPr>
        <w:t>摄入层：</w:t>
      </w:r>
      <w:r w:rsidR="00E05E8A" w:rsidRPr="00945FF4">
        <w:rPr>
          <w:rFonts w:ascii="宋体" w:hAnsi="宋体" w:hint="eastAsia"/>
        </w:rPr>
        <w:t>GraphFlow系统的</w:t>
      </w:r>
      <w:r w:rsidR="00DE479C" w:rsidRPr="00945FF4">
        <w:rPr>
          <w:rFonts w:ascii="宋体" w:hAnsi="宋体" w:hint="eastAsia"/>
        </w:rPr>
        <w:t>输入，</w:t>
      </w:r>
      <w:r w:rsidR="00945FF4" w:rsidRPr="00945FF4">
        <w:rPr>
          <w:rFonts w:ascii="宋体" w:hAnsi="宋体" w:hint="eastAsia"/>
        </w:rPr>
        <w:t>图数据以流的形式流入到系统的各个计算节点中。</w:t>
      </w:r>
      <w:r w:rsidR="000B7E89">
        <w:rPr>
          <w:rFonts w:ascii="宋体" w:hAnsi="宋体" w:hint="eastAsia"/>
        </w:rPr>
        <w:t>这些图数据可以以文件的形式存储，也可以存在</w:t>
      </w:r>
      <w:r w:rsidR="00D27D42">
        <w:rPr>
          <w:rFonts w:ascii="宋体" w:hAnsi="宋体" w:hint="eastAsia"/>
        </w:rPr>
        <w:t>于</w:t>
      </w:r>
      <w:r w:rsidR="000B7E89">
        <w:rPr>
          <w:rFonts w:ascii="宋体" w:hAnsi="宋体" w:hint="eastAsia"/>
        </w:rPr>
        <w:t>如Kafka，HBase等其他分布式系统中</w:t>
      </w:r>
      <w:r w:rsidR="00147949">
        <w:rPr>
          <w:rFonts w:ascii="宋体" w:hAnsi="宋体" w:hint="eastAsia"/>
        </w:rPr>
        <w:t>。</w:t>
      </w:r>
      <w:r w:rsidR="00D54744">
        <w:rPr>
          <w:rFonts w:ascii="宋体" w:hAnsi="宋体" w:hint="eastAsia"/>
        </w:rPr>
        <w:t>GraphFlow</w:t>
      </w:r>
      <w:r w:rsidR="00421E6C">
        <w:rPr>
          <w:rFonts w:ascii="宋体" w:hAnsi="宋体" w:hint="eastAsia"/>
        </w:rPr>
        <w:t>系统提供了接口，能够很好的将这些数据源集成到系统。</w:t>
      </w:r>
    </w:p>
    <w:p w14:paraId="3E69509D" w14:textId="6E032768" w:rsidR="00973245" w:rsidRPr="00547EBF" w:rsidRDefault="00973245" w:rsidP="00973245">
      <w:pPr>
        <w:pStyle w:val="a3"/>
        <w:numPr>
          <w:ilvl w:val="0"/>
          <w:numId w:val="22"/>
        </w:numPr>
        <w:ind w:firstLineChars="0"/>
        <w:rPr>
          <w:rFonts w:ascii="宋体" w:hAnsi="宋体"/>
        </w:rPr>
      </w:pPr>
      <w:r w:rsidRPr="00547EBF">
        <w:rPr>
          <w:rFonts w:ascii="宋体" w:hAnsi="宋体" w:hint="eastAsia"/>
        </w:rPr>
        <w:t>计算层：</w:t>
      </w:r>
      <w:r w:rsidR="00543034" w:rsidRPr="00547EBF">
        <w:rPr>
          <w:rFonts w:ascii="宋体" w:hAnsi="宋体" w:hint="eastAsia"/>
        </w:rPr>
        <w:t>Graph</w:t>
      </w:r>
      <w:r w:rsidR="00543034" w:rsidRPr="00547EBF">
        <w:rPr>
          <w:rFonts w:ascii="宋体" w:hAnsi="宋体"/>
        </w:rPr>
        <w:t>Flow</w:t>
      </w:r>
      <w:r w:rsidR="00543034" w:rsidRPr="00547EBF">
        <w:rPr>
          <w:rFonts w:ascii="宋体" w:hAnsi="宋体" w:hint="eastAsia"/>
        </w:rPr>
        <w:t>系统的核心层。</w:t>
      </w:r>
      <w:r w:rsidR="00DF73CE" w:rsidRPr="00547EBF">
        <w:rPr>
          <w:rFonts w:ascii="宋体" w:hAnsi="宋体" w:hint="eastAsia"/>
        </w:rPr>
        <w:t>摄入层提供的数据</w:t>
      </w:r>
      <w:r w:rsidR="00E141A3" w:rsidRPr="00547EBF">
        <w:rPr>
          <w:rFonts w:ascii="宋体" w:hAnsi="宋体" w:hint="eastAsia"/>
        </w:rPr>
        <w:t>将分配到各个计算节点，</w:t>
      </w:r>
      <w:r w:rsidR="00E54A44" w:rsidRPr="00547EBF">
        <w:rPr>
          <w:rFonts w:ascii="宋体" w:hAnsi="宋体"/>
        </w:rPr>
        <w:t xml:space="preserve"> </w:t>
      </w:r>
      <w:r w:rsidR="00DF73CE" w:rsidRPr="00547EBF">
        <w:rPr>
          <w:rFonts w:ascii="宋体" w:hAnsi="宋体" w:hint="eastAsia"/>
        </w:rPr>
        <w:t>计算节点可以访</w:t>
      </w:r>
      <w:r w:rsidR="004452BC" w:rsidRPr="00547EBF">
        <w:rPr>
          <w:rFonts w:ascii="宋体" w:hAnsi="宋体" w:hint="eastAsia"/>
        </w:rPr>
        <w:t>问存储层中的图状态，</w:t>
      </w:r>
      <w:r w:rsidR="007E2EA9" w:rsidRPr="00547EBF">
        <w:rPr>
          <w:rFonts w:ascii="宋体" w:hAnsi="宋体" w:hint="eastAsia"/>
        </w:rPr>
        <w:t>并且根据图</w:t>
      </w:r>
      <w:r w:rsidR="008B5ECD" w:rsidRPr="00547EBF">
        <w:rPr>
          <w:rFonts w:ascii="宋体" w:hAnsi="宋体" w:hint="eastAsia"/>
        </w:rPr>
        <w:t>的</w:t>
      </w:r>
      <w:r w:rsidR="007E2EA9" w:rsidRPr="00547EBF">
        <w:rPr>
          <w:rFonts w:ascii="宋体" w:hAnsi="宋体" w:hint="eastAsia"/>
        </w:rPr>
        <w:t>状态和</w:t>
      </w:r>
      <w:r w:rsidR="00513333" w:rsidRPr="00547EBF">
        <w:rPr>
          <w:rFonts w:ascii="宋体" w:hAnsi="宋体" w:hint="eastAsia"/>
        </w:rPr>
        <w:t>事件来触发图状态的更新，并且将这种更新同步到存储节点中</w:t>
      </w:r>
      <w:r w:rsidR="00146903">
        <w:rPr>
          <w:rFonts w:ascii="宋体" w:hAnsi="宋体" w:hint="eastAsia"/>
        </w:rPr>
        <w:t>，以</w:t>
      </w:r>
      <w:r w:rsidR="00513333" w:rsidRPr="00547EBF">
        <w:rPr>
          <w:rFonts w:ascii="宋体" w:hAnsi="宋体" w:hint="eastAsia"/>
        </w:rPr>
        <w:t>便其他计算节点能够立刻感知到。</w:t>
      </w:r>
    </w:p>
    <w:p w14:paraId="10C8E155" w14:textId="4B1C4151" w:rsidR="00973245" w:rsidRDefault="00973245" w:rsidP="00973245">
      <w:pPr>
        <w:pStyle w:val="a3"/>
        <w:numPr>
          <w:ilvl w:val="0"/>
          <w:numId w:val="22"/>
        </w:numPr>
        <w:ind w:firstLineChars="0"/>
      </w:pPr>
      <w:r>
        <w:rPr>
          <w:rFonts w:hint="eastAsia"/>
        </w:rPr>
        <w:t>存储层：</w:t>
      </w:r>
      <w:r w:rsidR="00FA370F">
        <w:rPr>
          <w:rFonts w:hint="eastAsia"/>
        </w:rPr>
        <w:t>负责整个系统的状态的存储。</w:t>
      </w:r>
      <w:r w:rsidR="003C66B0">
        <w:rPr>
          <w:rFonts w:hint="eastAsia"/>
        </w:rPr>
        <w:t>该层采用分布式存储架构，系统内的状态分散到各个节点上进行存储和备份，</w:t>
      </w:r>
      <w:r w:rsidR="00357B17">
        <w:rPr>
          <w:rFonts w:hint="eastAsia"/>
        </w:rPr>
        <w:t>同时还提供了持久化接口，也可以将这些状态异步备份到</w:t>
      </w:r>
      <w:r w:rsidR="00960516">
        <w:rPr>
          <w:rFonts w:hint="eastAsia"/>
        </w:rPr>
        <w:t>永久性介质上，进一步提高系统的可靠性。</w:t>
      </w:r>
      <w:r w:rsidR="00E144B8">
        <w:rPr>
          <w:rFonts w:hint="eastAsia"/>
        </w:rPr>
        <w:t>由前文可</w:t>
      </w:r>
      <w:r w:rsidR="00E144B8">
        <w:rPr>
          <w:rFonts w:hint="eastAsia"/>
        </w:rPr>
        <w:lastRenderedPageBreak/>
        <w:t>知，状态是从用户的视角进行定义的，直接反应了用户关心的</w:t>
      </w:r>
      <w:r w:rsidR="0013614C">
        <w:rPr>
          <w:rFonts w:hint="eastAsia"/>
        </w:rPr>
        <w:t>数据，所以在同一时刻，系统可能存在多种不同类型的状态，</w:t>
      </w:r>
      <w:r w:rsidR="00124D13">
        <w:rPr>
          <w:rFonts w:hint="eastAsia"/>
        </w:rPr>
        <w:t>这些状态对系统内部可以由计算节点直接访问，对系统外部也可以由用户根据</w:t>
      </w:r>
      <w:r w:rsidR="00BC0BE9">
        <w:rPr>
          <w:rFonts w:hint="eastAsia"/>
        </w:rPr>
        <w:t>访问节点实时访问计算结</w:t>
      </w:r>
      <w:r w:rsidR="00BC0BE9" w:rsidRPr="00003CD3">
        <w:rPr>
          <w:rFonts w:ascii="宋体" w:hAnsi="宋体" w:hint="eastAsia"/>
          <w:szCs w:val="24"/>
        </w:rPr>
        <w:t>果。</w:t>
      </w:r>
      <w:r w:rsidR="00C34896" w:rsidRPr="00003CD3">
        <w:rPr>
          <w:rFonts w:ascii="宋体" w:hAnsi="宋体" w:hint="eastAsia"/>
          <w:szCs w:val="24"/>
        </w:rPr>
        <w:t>在本层我们利用开源产品内存数据网格</w:t>
      </w:r>
      <w:commentRangeStart w:id="40"/>
      <w:r w:rsidR="00C34896" w:rsidRPr="00003CD3">
        <w:rPr>
          <w:rFonts w:ascii="宋体" w:hAnsi="宋体" w:hint="eastAsia"/>
          <w:szCs w:val="24"/>
        </w:rPr>
        <w:t>Hazelcast</w:t>
      </w:r>
      <w:commentRangeEnd w:id="40"/>
      <w:r w:rsidR="00CE7CBF" w:rsidRPr="00003CD3">
        <w:rPr>
          <w:rStyle w:val="a5"/>
          <w:rFonts w:ascii="宋体" w:hAnsi="宋体"/>
          <w:sz w:val="24"/>
          <w:szCs w:val="24"/>
        </w:rPr>
        <w:commentReference w:id="40"/>
      </w:r>
      <w:r w:rsidR="00C34896" w:rsidRPr="00003CD3">
        <w:rPr>
          <w:rFonts w:ascii="宋体" w:hAnsi="宋体" w:hint="eastAsia"/>
          <w:szCs w:val="24"/>
        </w:rPr>
        <w:t>来作为数据的存储层，存储图的状态信息。</w:t>
      </w:r>
    </w:p>
    <w:p w14:paraId="340E6A9C" w14:textId="334CF082" w:rsidR="00973245" w:rsidRPr="0026670F" w:rsidRDefault="00973245" w:rsidP="00973245">
      <w:pPr>
        <w:pStyle w:val="a3"/>
        <w:numPr>
          <w:ilvl w:val="0"/>
          <w:numId w:val="22"/>
        </w:numPr>
        <w:ind w:firstLineChars="0"/>
        <w:rPr>
          <w:rFonts w:ascii="宋体" w:hAnsi="宋体"/>
        </w:rPr>
      </w:pPr>
      <w:r w:rsidRPr="0026670F">
        <w:rPr>
          <w:rFonts w:ascii="宋体" w:hAnsi="宋体" w:hint="eastAsia"/>
        </w:rPr>
        <w:t>访问层：</w:t>
      </w:r>
      <w:r w:rsidR="00245305" w:rsidRPr="0026670F">
        <w:rPr>
          <w:rFonts w:ascii="宋体" w:hAnsi="宋体" w:hint="eastAsia"/>
        </w:rPr>
        <w:t>向最终用户提供接口，允许用户在任意时刻访问图的状态。</w:t>
      </w:r>
      <w:r w:rsidR="00003CD3" w:rsidRPr="0026670F">
        <w:rPr>
          <w:rFonts w:ascii="宋体" w:hAnsi="宋体" w:hint="eastAsia"/>
        </w:rPr>
        <w:t>在本层我们使用RESTful规范来设计数据的访问规则，利用Jetty作为内嵌的服务器，向用户提供数据访问能力。</w:t>
      </w:r>
    </w:p>
    <w:p w14:paraId="664B1E4F" w14:textId="532062D6" w:rsidR="0080730D" w:rsidRDefault="00455F93" w:rsidP="00455F93">
      <w:pPr>
        <w:ind w:firstLineChars="200" w:firstLine="480"/>
      </w:pPr>
      <w:r>
        <w:rPr>
          <w:rFonts w:hint="eastAsia"/>
        </w:rPr>
        <w:t>这四层涉及图数据的输入、计算、存储和访问，是流式图数据完整的处理过程。而中间的计算层是图计算的核心</w:t>
      </w:r>
      <w:r w:rsidR="008525DB">
        <w:rPr>
          <w:rFonts w:hint="eastAsia"/>
        </w:rPr>
        <w:t>，下面我们将详细讨论这</w:t>
      </w:r>
      <w:r>
        <w:rPr>
          <w:rFonts w:hint="eastAsia"/>
        </w:rPr>
        <w:t>层的设计。</w:t>
      </w:r>
    </w:p>
    <w:p w14:paraId="10452F97" w14:textId="69FDCB0F" w:rsidR="002D05A9" w:rsidRPr="009F66A7" w:rsidRDefault="002D05A9" w:rsidP="004C3E5C">
      <w:pPr>
        <w:ind w:firstLineChars="200" w:firstLine="480"/>
        <w:rPr>
          <w:rFonts w:ascii="宋体" w:hAnsi="宋体"/>
        </w:rPr>
      </w:pPr>
      <w:r w:rsidRPr="009F66A7">
        <w:rPr>
          <w:rFonts w:ascii="宋体" w:hAnsi="宋体" w:hint="eastAsia"/>
        </w:rPr>
        <w:t>计算层的设计如图5-</w:t>
      </w:r>
      <w:r w:rsidRPr="009F66A7">
        <w:rPr>
          <w:rFonts w:ascii="宋体" w:hAnsi="宋体"/>
        </w:rPr>
        <w:t>2</w:t>
      </w:r>
      <w:r w:rsidRPr="009F66A7">
        <w:rPr>
          <w:rFonts w:ascii="宋体" w:hAnsi="宋体" w:hint="eastAsia"/>
        </w:rPr>
        <w:t>所示，</w:t>
      </w:r>
      <w:r w:rsidR="001E46CD" w:rsidRPr="009F66A7">
        <w:rPr>
          <w:rFonts w:ascii="宋体" w:hAnsi="宋体" w:hint="eastAsia"/>
        </w:rPr>
        <w:t>该层根据摄入层接收的新的</w:t>
      </w:r>
      <w:r w:rsidR="002A7BB6" w:rsidRPr="009F66A7">
        <w:rPr>
          <w:rFonts w:ascii="宋体" w:hAnsi="宋体" w:hint="eastAsia"/>
        </w:rPr>
        <w:t>图数据和存储层存储的</w:t>
      </w:r>
      <w:r w:rsidR="0026625B" w:rsidRPr="009F66A7">
        <w:rPr>
          <w:rFonts w:ascii="宋体" w:hAnsi="宋体" w:hint="eastAsia"/>
        </w:rPr>
        <w:t>当前图</w:t>
      </w:r>
      <w:r w:rsidR="002A7BB6" w:rsidRPr="009F66A7">
        <w:rPr>
          <w:rFonts w:ascii="宋体" w:hAnsi="宋体" w:hint="eastAsia"/>
        </w:rPr>
        <w:t>状态，</w:t>
      </w:r>
      <w:r w:rsidR="004C3E5C" w:rsidRPr="009F66A7">
        <w:rPr>
          <w:rFonts w:ascii="宋体" w:hAnsi="宋体" w:hint="eastAsia"/>
        </w:rPr>
        <w:t>进行增量式的计算</w:t>
      </w:r>
      <w:r w:rsidR="00B64A51" w:rsidRPr="009F66A7">
        <w:rPr>
          <w:rFonts w:ascii="宋体" w:hAnsi="宋体" w:hint="eastAsia"/>
        </w:rPr>
        <w:t>，</w:t>
      </w:r>
      <w:r w:rsidR="000C1193" w:rsidRPr="009F66A7">
        <w:rPr>
          <w:rFonts w:ascii="宋体" w:hAnsi="宋体" w:hint="eastAsia"/>
        </w:rPr>
        <w:t>根据计算结果对图的状态及时更新，而且这种更新能够立刻被其他计算节点感知。</w:t>
      </w:r>
      <w:r w:rsidR="00270E0C">
        <w:rPr>
          <w:rFonts w:ascii="宋体" w:hAnsi="宋体" w:hint="eastAsia"/>
        </w:rPr>
        <w:t>该层又可以细分为：应用层、服务层、API层</w:t>
      </w:r>
      <w:r w:rsidR="00482E29">
        <w:rPr>
          <w:rFonts w:ascii="宋体" w:hAnsi="宋体" w:hint="eastAsia"/>
        </w:rPr>
        <w:t>、</w:t>
      </w:r>
      <w:r w:rsidR="00270E0C">
        <w:rPr>
          <w:rFonts w:ascii="宋体" w:hAnsi="宋体" w:hint="eastAsia"/>
        </w:rPr>
        <w:t>核心层</w:t>
      </w:r>
      <w:r w:rsidR="00482E29">
        <w:rPr>
          <w:rFonts w:ascii="宋体" w:hAnsi="宋体" w:hint="eastAsia"/>
        </w:rPr>
        <w:t>和存储层。</w:t>
      </w:r>
    </w:p>
    <w:p w14:paraId="5B4269A9" w14:textId="45972B39" w:rsidR="00FC44E8" w:rsidRDefault="008525DB" w:rsidP="00FC44E8">
      <w:pPr>
        <w:keepNext/>
        <w:jc w:val="center"/>
      </w:pPr>
      <w:r w:rsidRPr="008525DB">
        <w:rPr>
          <w:noProof/>
        </w:rPr>
        <w:drawing>
          <wp:inline distT="0" distB="0" distL="0" distR="0" wp14:anchorId="347844A3" wp14:editId="5C9C0B77">
            <wp:extent cx="2717321" cy="1602523"/>
            <wp:effectExtent l="0" t="0" r="6985" b="0"/>
            <wp:docPr id="21" name="图片 21" descr="C:\Users\SkyDream\Desktop\毕业设计\GraduationThesis\post-graduate paper\图片\f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fw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27138" cy="1608313"/>
                    </a:xfrm>
                    <a:prstGeom prst="rect">
                      <a:avLst/>
                    </a:prstGeom>
                    <a:noFill/>
                    <a:ln>
                      <a:noFill/>
                    </a:ln>
                  </pic:spPr>
                </pic:pic>
              </a:graphicData>
            </a:graphic>
          </wp:inline>
        </w:drawing>
      </w:r>
    </w:p>
    <w:p w14:paraId="448E9676" w14:textId="12A16D16" w:rsidR="00CC414E" w:rsidRDefault="00FC44E8" w:rsidP="00FC44E8">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5</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2</w:t>
      </w:r>
      <w:r w:rsidR="000172DA">
        <w:fldChar w:fldCharType="end"/>
      </w:r>
      <w:r>
        <w:t xml:space="preserve"> </w:t>
      </w:r>
      <w:r>
        <w:rPr>
          <w:rFonts w:hint="eastAsia"/>
        </w:rPr>
        <w:t>计算层设计图</w:t>
      </w:r>
    </w:p>
    <w:p w14:paraId="07FEC806" w14:textId="6DAD85B8" w:rsidR="00A36912" w:rsidRDefault="00A36912" w:rsidP="00A36912">
      <w:r>
        <w:rPr>
          <w:rFonts w:hint="eastAsia"/>
        </w:rPr>
        <w:t>每层的功能为：</w:t>
      </w:r>
    </w:p>
    <w:p w14:paraId="34EFD2AA" w14:textId="16411DFA" w:rsidR="00A36912" w:rsidRPr="00030978" w:rsidRDefault="00EF0835" w:rsidP="00EF0835">
      <w:pPr>
        <w:pStyle w:val="a3"/>
        <w:numPr>
          <w:ilvl w:val="0"/>
          <w:numId w:val="24"/>
        </w:numPr>
        <w:ind w:firstLineChars="0"/>
        <w:rPr>
          <w:rFonts w:ascii="宋体" w:hAnsi="宋体"/>
        </w:rPr>
      </w:pPr>
      <w:r w:rsidRPr="00030978">
        <w:rPr>
          <w:rFonts w:ascii="宋体" w:hAnsi="宋体" w:hint="eastAsia"/>
        </w:rPr>
        <w:t>应用层：</w:t>
      </w:r>
      <w:r w:rsidR="00062DFE" w:rsidRPr="00030978">
        <w:rPr>
          <w:rFonts w:ascii="宋体" w:hAnsi="宋体"/>
        </w:rPr>
        <w:t>面向用户的上层运用</w:t>
      </w:r>
      <w:r w:rsidR="00062DFE" w:rsidRPr="00030978">
        <w:rPr>
          <w:rFonts w:ascii="宋体" w:hAnsi="宋体" w:hint="eastAsia"/>
        </w:rPr>
        <w:t>，</w:t>
      </w:r>
      <w:r w:rsidR="00062DFE" w:rsidRPr="00030978">
        <w:rPr>
          <w:rFonts w:ascii="宋体" w:hAnsi="宋体"/>
        </w:rPr>
        <w:t>这些运用涵盖了典型的</w:t>
      </w:r>
      <w:r w:rsidR="00062DFE" w:rsidRPr="00030978">
        <w:rPr>
          <w:rFonts w:ascii="宋体" w:hAnsi="宋体" w:hint="eastAsia"/>
        </w:rPr>
        <w:t>业务</w:t>
      </w:r>
      <w:r w:rsidR="00062DFE" w:rsidRPr="00030978">
        <w:rPr>
          <w:rFonts w:ascii="宋体" w:hAnsi="宋体"/>
        </w:rPr>
        <w:t>场景</w:t>
      </w:r>
      <w:r w:rsidR="00062DFE" w:rsidRPr="00030978">
        <w:rPr>
          <w:rFonts w:ascii="宋体" w:hAnsi="宋体" w:hint="eastAsia"/>
        </w:rPr>
        <w:t>，</w:t>
      </w:r>
      <w:r w:rsidR="00062DFE" w:rsidRPr="00030978">
        <w:rPr>
          <w:rFonts w:ascii="宋体" w:hAnsi="宋体"/>
        </w:rPr>
        <w:t>例如链接分析</w:t>
      </w:r>
      <w:r w:rsidR="00062DFE" w:rsidRPr="00030978">
        <w:rPr>
          <w:rFonts w:ascii="宋体" w:hAnsi="宋体" w:hint="eastAsia"/>
        </w:rPr>
        <w:t>、</w:t>
      </w:r>
      <w:r w:rsidR="00062DFE" w:rsidRPr="00030978">
        <w:rPr>
          <w:rFonts w:ascii="宋体" w:hAnsi="宋体"/>
        </w:rPr>
        <w:t>欺诈检测</w:t>
      </w:r>
      <w:r w:rsidR="00062DFE" w:rsidRPr="00030978">
        <w:rPr>
          <w:rFonts w:ascii="宋体" w:hAnsi="宋体" w:hint="eastAsia"/>
        </w:rPr>
        <w:t>、</w:t>
      </w:r>
      <w:r w:rsidR="00062DFE" w:rsidRPr="00030978">
        <w:rPr>
          <w:rFonts w:ascii="宋体" w:hAnsi="宋体"/>
        </w:rPr>
        <w:t>社区发现等</w:t>
      </w:r>
      <w:r w:rsidR="00062DFE" w:rsidRPr="00030978">
        <w:rPr>
          <w:rFonts w:ascii="宋体" w:hAnsi="宋体" w:hint="eastAsia"/>
        </w:rPr>
        <w:t>，</w:t>
      </w:r>
      <w:r w:rsidR="00062DFE" w:rsidRPr="00030978">
        <w:rPr>
          <w:rFonts w:ascii="宋体" w:hAnsi="宋体"/>
        </w:rPr>
        <w:t>是针对某个具体问题的具体应用</w:t>
      </w:r>
      <w:r w:rsidR="00062DFE" w:rsidRPr="00030978">
        <w:rPr>
          <w:rFonts w:ascii="宋体" w:hAnsi="宋体" w:hint="eastAsia"/>
        </w:rPr>
        <w:t>。</w:t>
      </w:r>
      <w:r w:rsidR="002F1606" w:rsidRPr="00030978">
        <w:rPr>
          <w:rFonts w:ascii="宋体" w:hAnsi="宋体" w:hint="eastAsia"/>
        </w:rPr>
        <w:t>该层</w:t>
      </w:r>
      <w:r w:rsidR="001410E7" w:rsidRPr="00030978">
        <w:rPr>
          <w:rFonts w:ascii="宋体" w:hAnsi="宋体" w:hint="eastAsia"/>
        </w:rPr>
        <w:t>组合了服务层提供的各种库函数，</w:t>
      </w:r>
      <w:r w:rsidR="00725ADC" w:rsidRPr="00030978">
        <w:rPr>
          <w:rFonts w:ascii="宋体" w:hAnsi="宋体" w:hint="eastAsia"/>
        </w:rPr>
        <w:t>为特定的业务场景定制解决方案。</w:t>
      </w:r>
      <w:r w:rsidR="00E34547" w:rsidRPr="00030978">
        <w:rPr>
          <w:rFonts w:ascii="宋体" w:hAnsi="宋体" w:hint="eastAsia"/>
        </w:rPr>
        <w:t>一般来说由用户来实现。</w:t>
      </w:r>
    </w:p>
    <w:p w14:paraId="7A865053" w14:textId="3B73229B" w:rsidR="00E34547" w:rsidRPr="00030978" w:rsidRDefault="00BA651A" w:rsidP="00EF0835">
      <w:pPr>
        <w:pStyle w:val="a3"/>
        <w:numPr>
          <w:ilvl w:val="0"/>
          <w:numId w:val="24"/>
        </w:numPr>
        <w:ind w:firstLineChars="0"/>
        <w:rPr>
          <w:rFonts w:ascii="宋体" w:hAnsi="宋体"/>
        </w:rPr>
      </w:pPr>
      <w:r w:rsidRPr="00030978">
        <w:rPr>
          <w:rFonts w:ascii="宋体" w:hAnsi="宋体" w:hint="eastAsia"/>
        </w:rPr>
        <w:t>服务层：</w:t>
      </w:r>
      <w:r w:rsidR="00D33068" w:rsidRPr="00030978">
        <w:rPr>
          <w:rFonts w:ascii="宋体" w:hAnsi="宋体"/>
        </w:rPr>
        <w:t>提供给用户使用的丰富的库函数</w:t>
      </w:r>
      <w:r w:rsidR="00D33068" w:rsidRPr="00030978">
        <w:rPr>
          <w:rFonts w:ascii="宋体" w:hAnsi="宋体" w:hint="eastAsia"/>
        </w:rPr>
        <w:t>和图算法。如前文所述的DD、TC、SSSP和PR算法，都在该层提供。</w:t>
      </w:r>
    </w:p>
    <w:p w14:paraId="4B0372A5" w14:textId="08F57269" w:rsidR="009605A8" w:rsidRPr="00030978" w:rsidRDefault="00CF419D" w:rsidP="00EF0835">
      <w:pPr>
        <w:pStyle w:val="a3"/>
        <w:numPr>
          <w:ilvl w:val="0"/>
          <w:numId w:val="24"/>
        </w:numPr>
        <w:ind w:firstLineChars="0"/>
        <w:rPr>
          <w:rFonts w:ascii="宋体" w:hAnsi="宋体"/>
        </w:rPr>
      </w:pPr>
      <w:r w:rsidRPr="00030978">
        <w:rPr>
          <w:rFonts w:ascii="宋体" w:hAnsi="宋体" w:hint="eastAsia"/>
        </w:rPr>
        <w:t>API层：</w:t>
      </w:r>
      <w:r w:rsidRPr="00030978">
        <w:rPr>
          <w:rFonts w:ascii="宋体" w:hAnsi="宋体"/>
        </w:rPr>
        <w:t>该层屏蔽了底层的实现细节</w:t>
      </w:r>
      <w:r w:rsidRPr="00030978">
        <w:rPr>
          <w:rFonts w:ascii="宋体" w:hAnsi="宋体" w:hint="eastAsia"/>
        </w:rPr>
        <w:t>，</w:t>
      </w:r>
      <w:r w:rsidRPr="00030978">
        <w:rPr>
          <w:rFonts w:ascii="宋体" w:hAnsi="宋体"/>
        </w:rPr>
        <w:t>向用户提供了一个统一的流式图数据的处理</w:t>
      </w:r>
      <w:r w:rsidRPr="00030978">
        <w:rPr>
          <w:rFonts w:ascii="宋体" w:hAnsi="宋体" w:hint="eastAsia"/>
        </w:rPr>
        <w:t>接口，</w:t>
      </w:r>
      <w:r w:rsidR="00384AEF" w:rsidRPr="00030978">
        <w:rPr>
          <w:rFonts w:ascii="宋体" w:hAnsi="宋体" w:hint="eastAsia"/>
        </w:rPr>
        <w:t>用户可以组合这些接口完成特定的流式图计算。</w:t>
      </w:r>
    </w:p>
    <w:p w14:paraId="2F67DC6D" w14:textId="58848149" w:rsidR="00B55DBA" w:rsidRPr="00A36912" w:rsidRDefault="00752AB8" w:rsidP="008525DB">
      <w:pPr>
        <w:pStyle w:val="a3"/>
        <w:numPr>
          <w:ilvl w:val="0"/>
          <w:numId w:val="24"/>
        </w:numPr>
        <w:ind w:firstLineChars="0"/>
      </w:pPr>
      <w:r w:rsidRPr="00030978">
        <w:rPr>
          <w:rFonts w:ascii="宋体" w:hAnsi="宋体" w:hint="eastAsia"/>
        </w:rPr>
        <w:t>核心层：</w:t>
      </w:r>
      <w:r w:rsidR="00120085" w:rsidRPr="00030978">
        <w:rPr>
          <w:rFonts w:ascii="宋体" w:hAnsi="宋体" w:hint="eastAsia"/>
        </w:rPr>
        <w:t>核心层抽象出</w:t>
      </w:r>
      <w:r w:rsidRPr="00030978">
        <w:rPr>
          <w:rFonts w:ascii="宋体" w:hAnsi="宋体" w:hint="eastAsia"/>
        </w:rPr>
        <w:t>图和流的概念，</w:t>
      </w:r>
      <w:r w:rsidR="00120085" w:rsidRPr="00030978">
        <w:rPr>
          <w:rFonts w:ascii="宋体" w:hAnsi="宋体" w:hint="eastAsia"/>
        </w:rPr>
        <w:t>并且</w:t>
      </w:r>
      <w:r w:rsidR="00AC06E3" w:rsidRPr="00030978">
        <w:rPr>
          <w:rFonts w:ascii="宋体" w:hAnsi="宋体" w:hint="eastAsia"/>
        </w:rPr>
        <w:t>通过</w:t>
      </w:r>
      <w:r w:rsidR="00B4354E" w:rsidRPr="00030978">
        <w:rPr>
          <w:rFonts w:ascii="宋体" w:hAnsi="宋体" w:hint="eastAsia"/>
        </w:rPr>
        <w:t>一个统一的</w:t>
      </w:r>
      <w:r w:rsidR="00186395" w:rsidRPr="00030978">
        <w:rPr>
          <w:rFonts w:ascii="宋体" w:hAnsi="宋体" w:hint="eastAsia"/>
        </w:rPr>
        <w:t>计算模型将两者结合起来</w:t>
      </w:r>
      <w:r w:rsidR="00D94907" w:rsidRPr="00030978">
        <w:rPr>
          <w:rFonts w:ascii="宋体" w:hAnsi="宋体" w:hint="eastAsia"/>
        </w:rPr>
        <w:t>。采用</w:t>
      </w:r>
      <w:r w:rsidR="00BF44D9" w:rsidRPr="00030978">
        <w:rPr>
          <w:rFonts w:ascii="宋体" w:hAnsi="宋体" w:hint="eastAsia"/>
        </w:rPr>
        <w:t>基于状态更新的流式图计算模型作为</w:t>
      </w:r>
      <w:r w:rsidR="00D94907" w:rsidRPr="00030978">
        <w:rPr>
          <w:rFonts w:ascii="宋体" w:hAnsi="宋体" w:hint="eastAsia"/>
        </w:rPr>
        <w:t>计算模型，采用面向用</w:t>
      </w:r>
      <w:r w:rsidR="00D94907">
        <w:rPr>
          <w:rFonts w:hint="eastAsia"/>
        </w:rPr>
        <w:t>户视角的状态作为编程模型，</w:t>
      </w:r>
      <w:r w:rsidR="00EE233A">
        <w:rPr>
          <w:rFonts w:hint="eastAsia"/>
        </w:rPr>
        <w:t>提供了实时图计算的能力</w:t>
      </w:r>
      <w:r w:rsidR="00A4041C">
        <w:rPr>
          <w:rFonts w:hint="eastAsia"/>
        </w:rPr>
        <w:t>。</w:t>
      </w:r>
    </w:p>
    <w:p w14:paraId="42BB3E6C" w14:textId="641679A0" w:rsidR="00E43EDC" w:rsidRDefault="00E43EDC" w:rsidP="00E43EDC">
      <w:pPr>
        <w:pStyle w:val="2"/>
      </w:pPr>
      <w:bookmarkStart w:id="41" w:name="_Toc476752650"/>
      <w:r>
        <w:rPr>
          <w:rFonts w:hint="eastAsia"/>
        </w:rPr>
        <w:lastRenderedPageBreak/>
        <w:t>模型实现</w:t>
      </w:r>
      <w:bookmarkEnd w:id="41"/>
    </w:p>
    <w:p w14:paraId="4D44D208" w14:textId="4B767F64" w:rsidR="0013677D" w:rsidRDefault="002C2953" w:rsidP="002C2953">
      <w:pPr>
        <w:ind w:firstLineChars="200" w:firstLine="480"/>
        <w:rPr>
          <w:rFonts w:ascii="宋体" w:hAnsi="宋体"/>
        </w:rPr>
      </w:pPr>
      <w:r w:rsidRPr="007A778D">
        <w:rPr>
          <w:rFonts w:ascii="宋体" w:hAnsi="宋体" w:hint="eastAsia"/>
        </w:rPr>
        <w:t>在第3章</w:t>
      </w:r>
      <w:r w:rsidR="00563B6A" w:rsidRPr="007A778D">
        <w:rPr>
          <w:rFonts w:ascii="宋体" w:hAnsi="宋体"/>
        </w:rPr>
        <w:t>中，我们详细介绍了基于状态更新的</w:t>
      </w:r>
      <w:r w:rsidR="00563B6A" w:rsidRPr="007A778D">
        <w:rPr>
          <w:rFonts w:ascii="宋体" w:hAnsi="宋体" w:hint="eastAsia"/>
        </w:rPr>
        <w:t>流式</w:t>
      </w:r>
      <w:r w:rsidRPr="007A778D">
        <w:rPr>
          <w:rFonts w:ascii="宋体" w:hAnsi="宋体"/>
        </w:rPr>
        <w:t>图计算模型。由前述所知，该模型的三个核心组件：</w:t>
      </w:r>
      <w:r w:rsidR="00FD7D19">
        <w:rPr>
          <w:rFonts w:ascii="宋体" w:hAnsi="宋体" w:hint="eastAsia"/>
        </w:rPr>
        <w:t>State</w:t>
      </w:r>
      <w:r w:rsidR="00FD7D19">
        <w:rPr>
          <w:rFonts w:ascii="宋体" w:hAnsi="宋体"/>
        </w:rPr>
        <w:t>,</w:t>
      </w:r>
      <w:r w:rsidR="00B9683E">
        <w:rPr>
          <w:rFonts w:ascii="宋体" w:hAnsi="宋体"/>
        </w:rPr>
        <w:t xml:space="preserve"> </w:t>
      </w:r>
      <w:r w:rsidR="00FD7D19">
        <w:rPr>
          <w:rFonts w:ascii="宋体" w:hAnsi="宋体"/>
        </w:rPr>
        <w:t>Event,</w:t>
      </w:r>
      <w:r w:rsidR="00B9683E">
        <w:rPr>
          <w:rFonts w:ascii="宋体" w:hAnsi="宋体"/>
        </w:rPr>
        <w:t xml:space="preserve"> </w:t>
      </w:r>
      <w:r w:rsidR="00FD7D19">
        <w:rPr>
          <w:rFonts w:ascii="宋体" w:hAnsi="宋体"/>
        </w:rPr>
        <w:t>Transform</w:t>
      </w:r>
      <w:r w:rsidRPr="007A778D">
        <w:rPr>
          <w:rFonts w:ascii="宋体" w:hAnsi="宋体"/>
        </w:rPr>
        <w:t>是实现模型的关键。</w:t>
      </w:r>
      <w:r w:rsidR="002C00E0">
        <w:rPr>
          <w:rFonts w:ascii="宋体" w:hAnsi="宋体" w:hint="eastAsia"/>
        </w:rPr>
        <w:t>下面我们将重点介绍这三个组件的实现。</w:t>
      </w:r>
    </w:p>
    <w:p w14:paraId="17056116" w14:textId="0DFE8BDB" w:rsidR="002C00E0" w:rsidRDefault="00390B7A" w:rsidP="00553582">
      <w:pPr>
        <w:pStyle w:val="3"/>
      </w:pPr>
      <w:r>
        <w:rPr>
          <w:rFonts w:hint="eastAsia"/>
        </w:rPr>
        <w:t>状态（</w:t>
      </w:r>
      <w:r w:rsidR="002C00E0">
        <w:rPr>
          <w:rFonts w:hint="eastAsia"/>
        </w:rPr>
        <w:t>State</w:t>
      </w:r>
      <w:r>
        <w:rPr>
          <w:rFonts w:hint="eastAsia"/>
        </w:rPr>
        <w:t>）</w:t>
      </w:r>
    </w:p>
    <w:p w14:paraId="2CCFB0C7" w14:textId="21D3872D" w:rsidR="00553582" w:rsidRDefault="00553582" w:rsidP="00553582">
      <w:pPr>
        <w:ind w:firstLineChars="200" w:firstLine="480"/>
        <w:rPr>
          <w:rFonts w:ascii="宋体" w:hAnsi="宋体"/>
        </w:rPr>
      </w:pPr>
      <w:r w:rsidRPr="00804E53">
        <w:rPr>
          <w:rFonts w:ascii="宋体" w:hAnsi="宋体" w:hint="eastAsia"/>
          <w:szCs w:val="24"/>
        </w:rPr>
        <w:t>状态反应了图当前的特征信息，</w:t>
      </w:r>
      <w:r w:rsidR="007F76E4" w:rsidRPr="00804E53">
        <w:rPr>
          <w:rFonts w:ascii="宋体" w:hAnsi="宋体" w:hint="eastAsia"/>
          <w:szCs w:val="24"/>
        </w:rPr>
        <w:t>这些特征信息是以用户的视角来进行定义的</w:t>
      </w:r>
      <w:r w:rsidR="00E4644A" w:rsidRPr="00804E53">
        <w:rPr>
          <w:rFonts w:ascii="宋体" w:hAnsi="宋体" w:hint="eastAsia"/>
          <w:szCs w:val="24"/>
        </w:rPr>
        <w:t>，只存储用户关心的图的某些特征信息</w:t>
      </w:r>
      <w:r w:rsidR="00A10A05" w:rsidRPr="00804E53">
        <w:rPr>
          <w:rFonts w:ascii="宋体" w:hAnsi="宋体" w:hint="eastAsia"/>
          <w:szCs w:val="24"/>
        </w:rPr>
        <w:t>。一般而言</w:t>
      </w:r>
      <w:r w:rsidR="005C3F61" w:rsidRPr="00804E53">
        <w:rPr>
          <w:rFonts w:ascii="宋体" w:hAnsi="宋体" w:hint="eastAsia"/>
          <w:szCs w:val="24"/>
        </w:rPr>
        <w:t>，这些特征信息</w:t>
      </w:r>
      <w:r w:rsidR="00A10A05" w:rsidRPr="00804E53">
        <w:rPr>
          <w:rFonts w:ascii="宋体" w:hAnsi="宋体" w:hint="eastAsia"/>
          <w:szCs w:val="24"/>
        </w:rPr>
        <w:t>是以顶点为单位进行组织的</w:t>
      </w:r>
      <w:r w:rsidR="00274138" w:rsidRPr="00804E53">
        <w:rPr>
          <w:rFonts w:ascii="宋体" w:hAnsi="宋体" w:hint="eastAsia"/>
          <w:szCs w:val="24"/>
        </w:rPr>
        <w:t>，即</w:t>
      </w:r>
      <w:r w:rsidR="00A10A05" w:rsidRPr="00804E53">
        <w:rPr>
          <w:rFonts w:ascii="宋体" w:hAnsi="宋体" w:hint="eastAsia"/>
          <w:szCs w:val="24"/>
        </w:rPr>
        <w:t>图中每个顶点的状态的集合组成了整个图的状态，</w:t>
      </w:r>
      <w:r w:rsidR="00BF5C2A" w:rsidRPr="00804E53">
        <w:rPr>
          <w:rFonts w:ascii="宋体" w:hAnsi="宋体" w:hint="eastAsia"/>
          <w:szCs w:val="24"/>
        </w:rPr>
        <w:t>本文将这种</w:t>
      </w:r>
      <w:r w:rsidR="00A10A05" w:rsidRPr="00804E53">
        <w:rPr>
          <w:rFonts w:ascii="宋体" w:hAnsi="宋体" w:hint="eastAsia"/>
          <w:szCs w:val="24"/>
        </w:rPr>
        <w:t>状态可以称之为</w:t>
      </w:r>
      <w:r w:rsidR="00FB1578">
        <w:rPr>
          <w:rFonts w:ascii="宋体" w:hAnsi="宋体" w:hint="eastAsia"/>
          <w:szCs w:val="24"/>
        </w:rPr>
        <w:t>离散</w:t>
      </w:r>
      <w:r w:rsidR="00A10A05" w:rsidRPr="00804E53">
        <w:rPr>
          <w:rFonts w:ascii="宋体" w:hAnsi="宋体" w:hint="eastAsia"/>
          <w:szCs w:val="24"/>
        </w:rPr>
        <w:t>状态</w:t>
      </w:r>
      <w:r w:rsidR="00717781" w:rsidRPr="00804E53">
        <w:rPr>
          <w:rFonts w:ascii="宋体" w:hAnsi="宋体" w:hint="eastAsia"/>
          <w:szCs w:val="24"/>
        </w:rPr>
        <w:t>（In</w:t>
      </w:r>
      <w:r w:rsidR="00717781" w:rsidRPr="00804E53">
        <w:rPr>
          <w:rFonts w:ascii="宋体" w:hAnsi="宋体"/>
          <w:szCs w:val="24"/>
        </w:rPr>
        <w:t>dividual State</w:t>
      </w:r>
      <w:r w:rsidR="00717781" w:rsidRPr="00804E53">
        <w:rPr>
          <w:rFonts w:ascii="宋体" w:hAnsi="宋体" w:hint="eastAsia"/>
          <w:szCs w:val="24"/>
        </w:rPr>
        <w:t>）</w:t>
      </w:r>
      <w:r w:rsidR="00BF5C2A" w:rsidRPr="00804E53">
        <w:rPr>
          <w:rFonts w:ascii="宋体" w:hAnsi="宋体" w:hint="eastAsia"/>
          <w:szCs w:val="24"/>
        </w:rPr>
        <w:t>；</w:t>
      </w:r>
      <w:r w:rsidR="00717781" w:rsidRPr="00804E53">
        <w:rPr>
          <w:rFonts w:ascii="宋体" w:hAnsi="宋体" w:hint="eastAsia"/>
          <w:szCs w:val="24"/>
        </w:rPr>
        <w:t>此外，图的特征信息还可能以单独一个值来体现，如希望统计图的顶点数目，此时用一个计数器就可以表示图的状态，本文将这种状态称之为</w:t>
      </w:r>
      <w:r w:rsidR="00DF4100">
        <w:rPr>
          <w:rFonts w:ascii="宋体" w:hAnsi="宋体" w:hint="eastAsia"/>
        </w:rPr>
        <w:t>聚合</w:t>
      </w:r>
      <w:r w:rsidR="00717781" w:rsidRPr="00804E53">
        <w:rPr>
          <w:rFonts w:ascii="宋体" w:hAnsi="宋体" w:hint="eastAsia"/>
        </w:rPr>
        <w:t>状态（Integral</w:t>
      </w:r>
      <w:r w:rsidR="00717781" w:rsidRPr="00804E53">
        <w:rPr>
          <w:rFonts w:ascii="宋体" w:hAnsi="宋体"/>
        </w:rPr>
        <w:t xml:space="preserve"> State</w:t>
      </w:r>
      <w:r w:rsidR="00717781" w:rsidRPr="00804E53">
        <w:rPr>
          <w:rFonts w:ascii="宋体" w:hAnsi="宋体" w:hint="eastAsia"/>
        </w:rPr>
        <w:t>）</w:t>
      </w:r>
      <w:r w:rsidR="00804E53">
        <w:rPr>
          <w:rFonts w:ascii="宋体" w:hAnsi="宋体" w:hint="eastAsia"/>
        </w:rPr>
        <w:t>。</w:t>
      </w:r>
      <w:r w:rsidR="00D40668">
        <w:rPr>
          <w:rFonts w:ascii="宋体" w:hAnsi="宋体" w:hint="eastAsia"/>
        </w:rPr>
        <w:t>如图5-</w:t>
      </w:r>
      <w:r w:rsidR="00D40668">
        <w:rPr>
          <w:rFonts w:ascii="宋体" w:hAnsi="宋体"/>
        </w:rPr>
        <w:t>3</w:t>
      </w:r>
      <w:r w:rsidR="00D40668">
        <w:rPr>
          <w:rFonts w:ascii="宋体" w:hAnsi="宋体" w:hint="eastAsia"/>
        </w:rPr>
        <w:t>所示。</w:t>
      </w:r>
    </w:p>
    <w:p w14:paraId="3EE5FD81" w14:textId="77777777" w:rsidR="00D40668" w:rsidRDefault="00D40668" w:rsidP="00D40668">
      <w:pPr>
        <w:keepNext/>
        <w:jc w:val="center"/>
      </w:pPr>
      <w:r w:rsidRPr="00D40668">
        <w:rPr>
          <w:rFonts w:ascii="宋体" w:hAnsi="宋体"/>
          <w:noProof/>
        </w:rPr>
        <w:drawing>
          <wp:inline distT="0" distB="0" distL="0" distR="0" wp14:anchorId="38422A12" wp14:editId="46A5C49A">
            <wp:extent cx="3450566" cy="3931825"/>
            <wp:effectExtent l="0" t="0" r="0" b="0"/>
            <wp:docPr id="25" name="图片 25" descr="C:\Users\SkyDream\Desktop\毕业设计\GraduationThesis\post-graduate paper\图片\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diagram.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60387" cy="3943015"/>
                    </a:xfrm>
                    <a:prstGeom prst="rect">
                      <a:avLst/>
                    </a:prstGeom>
                    <a:noFill/>
                    <a:ln>
                      <a:noFill/>
                    </a:ln>
                  </pic:spPr>
                </pic:pic>
              </a:graphicData>
            </a:graphic>
          </wp:inline>
        </w:drawing>
      </w:r>
    </w:p>
    <w:p w14:paraId="230E1CF9" w14:textId="2C3738C3" w:rsidR="00D40668" w:rsidRDefault="00D40668" w:rsidP="00D40668">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5</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3</w:t>
      </w:r>
      <w:r w:rsidR="000172DA">
        <w:fldChar w:fldCharType="end"/>
      </w:r>
      <w:r>
        <w:t xml:space="preserve"> </w:t>
      </w:r>
      <w:r>
        <w:rPr>
          <w:rFonts w:hint="eastAsia"/>
        </w:rPr>
        <w:t>State</w:t>
      </w:r>
      <w:r w:rsidR="00BF70CB">
        <w:rPr>
          <w:rFonts w:hint="eastAsia"/>
        </w:rPr>
        <w:t>接口和抽象类设计图</w:t>
      </w:r>
    </w:p>
    <w:p w14:paraId="4E2DDE9C" w14:textId="26D3FE36" w:rsidR="005868E0" w:rsidRPr="005868E0" w:rsidRDefault="005868E0" w:rsidP="00351438">
      <w:pPr>
        <w:ind w:firstLineChars="200" w:firstLine="480"/>
      </w:pPr>
      <w:r>
        <w:rPr>
          <w:rFonts w:ascii="宋体" w:hAnsi="宋体" w:hint="eastAsia"/>
        </w:rPr>
        <w:t>State组件在包com</w:t>
      </w:r>
      <w:r>
        <w:rPr>
          <w:rFonts w:ascii="宋体" w:hAnsi="宋体"/>
        </w:rPr>
        <w:t>.duansky.hazelcast.graphflow.state</w:t>
      </w:r>
      <w:r>
        <w:rPr>
          <w:rFonts w:ascii="宋体" w:hAnsi="宋体" w:hint="eastAsia"/>
        </w:rPr>
        <w:t>中，</w:t>
      </w:r>
      <w:r w:rsidRPr="00501C0E">
        <w:rPr>
          <w:rFonts w:hint="eastAsia"/>
          <w:lang w:val="x-none"/>
        </w:rPr>
        <w:t>它们各自的主要功能如下：</w:t>
      </w:r>
    </w:p>
    <w:p w14:paraId="0DB59302" w14:textId="181E4092" w:rsidR="00E911B3" w:rsidRPr="00FE4FCB" w:rsidRDefault="00E911B3" w:rsidP="005C7029">
      <w:pPr>
        <w:pStyle w:val="a3"/>
        <w:numPr>
          <w:ilvl w:val="0"/>
          <w:numId w:val="26"/>
        </w:numPr>
        <w:ind w:firstLineChars="0"/>
        <w:rPr>
          <w:rFonts w:ascii="宋体" w:hAnsi="宋体"/>
        </w:rPr>
      </w:pPr>
      <w:r w:rsidRPr="00FE4FCB">
        <w:rPr>
          <w:rFonts w:ascii="宋体" w:hAnsi="宋体" w:hint="eastAsia"/>
        </w:rPr>
        <w:t>State</w:t>
      </w:r>
      <w:r w:rsidRPr="00FE4FCB">
        <w:rPr>
          <w:rFonts w:ascii="宋体" w:hAnsi="宋体"/>
        </w:rPr>
        <w:t xml:space="preserve">: </w:t>
      </w:r>
      <w:r w:rsidR="002636BF" w:rsidRPr="00FE4FCB">
        <w:rPr>
          <w:rFonts w:ascii="宋体" w:hAnsi="宋体" w:hint="eastAsia"/>
        </w:rPr>
        <w:t>所有状态的父接口。</w:t>
      </w:r>
      <w:r w:rsidR="004B13E8" w:rsidRPr="00FE4FCB">
        <w:rPr>
          <w:rFonts w:ascii="宋体" w:hAnsi="宋体" w:hint="eastAsia"/>
        </w:rPr>
        <w:t>它只有一个更新函数update</w:t>
      </w:r>
      <w:r w:rsidR="004B13E8" w:rsidRPr="00FE4FCB">
        <w:rPr>
          <w:rFonts w:ascii="宋体" w:hAnsi="宋体"/>
        </w:rPr>
        <w:t>(E)</w:t>
      </w:r>
      <w:r w:rsidR="004B13E8" w:rsidRPr="00FE4FCB">
        <w:rPr>
          <w:rFonts w:ascii="宋体" w:hAnsi="宋体" w:hint="eastAsia"/>
        </w:rPr>
        <w:t>，即 接收的事件对图的状态进行更新。</w:t>
      </w:r>
    </w:p>
    <w:p w14:paraId="5B9FD99C" w14:textId="02D9A344" w:rsidR="005C7029" w:rsidRPr="00FE4FCB" w:rsidRDefault="005C7029" w:rsidP="005C7029">
      <w:pPr>
        <w:pStyle w:val="a3"/>
        <w:numPr>
          <w:ilvl w:val="0"/>
          <w:numId w:val="26"/>
        </w:numPr>
        <w:ind w:firstLineChars="0"/>
        <w:rPr>
          <w:rFonts w:ascii="宋体" w:hAnsi="宋体"/>
        </w:rPr>
      </w:pPr>
      <w:r w:rsidRPr="00FE4FCB">
        <w:rPr>
          <w:rFonts w:ascii="宋体" w:hAnsi="宋体" w:hint="eastAsia"/>
        </w:rPr>
        <w:lastRenderedPageBreak/>
        <w:t>Individual</w:t>
      </w:r>
      <w:r w:rsidRPr="00FE4FCB">
        <w:rPr>
          <w:rFonts w:ascii="宋体" w:hAnsi="宋体"/>
        </w:rPr>
        <w:t xml:space="preserve">State: </w:t>
      </w:r>
      <w:r w:rsidRPr="00FE4FCB">
        <w:rPr>
          <w:rFonts w:ascii="宋体" w:hAnsi="宋体" w:hint="eastAsia"/>
        </w:rPr>
        <w:t>离散状态接口。</w:t>
      </w:r>
      <w:r w:rsidR="004B3DF9" w:rsidRPr="00FE4FCB">
        <w:rPr>
          <w:rFonts w:ascii="宋体" w:hAnsi="宋体" w:hint="eastAsia"/>
        </w:rPr>
        <w:t>它表明状态是由一个个的因子组成，用户可以</w:t>
      </w:r>
      <w:r w:rsidR="00520C53" w:rsidRPr="00FE4FCB">
        <w:rPr>
          <w:rFonts w:ascii="宋体" w:hAnsi="宋体" w:hint="eastAsia"/>
        </w:rPr>
        <w:t>通过set</w:t>
      </w:r>
      <w:r w:rsidR="00520C53" w:rsidRPr="00FE4FCB">
        <w:rPr>
          <w:rFonts w:ascii="宋体" w:hAnsi="宋体"/>
        </w:rPr>
        <w:t>(KV,SV)</w:t>
      </w:r>
      <w:r w:rsidR="00520C53" w:rsidRPr="00FE4FCB">
        <w:rPr>
          <w:rFonts w:ascii="宋体" w:hAnsi="宋体" w:hint="eastAsia"/>
        </w:rPr>
        <w:t>设置</w:t>
      </w:r>
      <w:r w:rsidR="004B3DF9" w:rsidRPr="00FE4FCB">
        <w:rPr>
          <w:rFonts w:ascii="宋体" w:hAnsi="宋体" w:hint="eastAsia"/>
        </w:rPr>
        <w:t>因子的状态，</w:t>
      </w:r>
      <w:r w:rsidR="00520C53" w:rsidRPr="00FE4FCB">
        <w:rPr>
          <w:rFonts w:ascii="宋体" w:hAnsi="宋体" w:hint="eastAsia"/>
        </w:rPr>
        <w:t>也可以通过get</w:t>
      </w:r>
      <w:r w:rsidR="00520C53" w:rsidRPr="00FE4FCB">
        <w:rPr>
          <w:rFonts w:ascii="宋体" w:hAnsi="宋体"/>
        </w:rPr>
        <w:t>(KV)</w:t>
      </w:r>
      <w:r w:rsidR="003F0FB7" w:rsidRPr="00FE4FCB">
        <w:rPr>
          <w:rFonts w:ascii="宋体" w:hAnsi="宋体" w:hint="eastAsia"/>
        </w:rPr>
        <w:t>来获取某个因子的状态。</w:t>
      </w:r>
    </w:p>
    <w:p w14:paraId="72591DE0" w14:textId="4EAA50C9" w:rsidR="00FB7461" w:rsidRPr="00FE4FCB" w:rsidRDefault="00755BAF" w:rsidP="005C7029">
      <w:pPr>
        <w:pStyle w:val="a3"/>
        <w:numPr>
          <w:ilvl w:val="0"/>
          <w:numId w:val="26"/>
        </w:numPr>
        <w:ind w:firstLineChars="0"/>
        <w:rPr>
          <w:rFonts w:ascii="宋体" w:hAnsi="宋体"/>
        </w:rPr>
      </w:pPr>
      <w:r w:rsidRPr="00FE4FCB">
        <w:rPr>
          <w:rFonts w:ascii="宋体" w:hAnsi="宋体" w:hint="eastAsia"/>
        </w:rPr>
        <w:t>Integral</w:t>
      </w:r>
      <w:r w:rsidRPr="00FE4FCB">
        <w:rPr>
          <w:rFonts w:ascii="宋体" w:hAnsi="宋体"/>
        </w:rPr>
        <w:t xml:space="preserve">State: </w:t>
      </w:r>
      <w:r w:rsidRPr="00FE4FCB">
        <w:rPr>
          <w:rFonts w:ascii="宋体" w:hAnsi="宋体" w:hint="eastAsia"/>
        </w:rPr>
        <w:t>聚合状态接口。它表明状态通过一个单独的值来表明。</w:t>
      </w:r>
      <w:r w:rsidR="00D61A03" w:rsidRPr="00FE4FCB">
        <w:rPr>
          <w:rFonts w:ascii="宋体" w:hAnsi="宋体" w:hint="eastAsia"/>
        </w:rPr>
        <w:t>用户可以通过get</w:t>
      </w:r>
      <w:r w:rsidR="00D61A03" w:rsidRPr="00FE4FCB">
        <w:rPr>
          <w:rFonts w:ascii="宋体" w:hAnsi="宋体"/>
        </w:rPr>
        <w:t>()</w:t>
      </w:r>
      <w:r w:rsidR="00D61A03" w:rsidRPr="00FE4FCB">
        <w:rPr>
          <w:rFonts w:ascii="宋体" w:hAnsi="宋体" w:hint="eastAsia"/>
        </w:rPr>
        <w:t>来获取状态。</w:t>
      </w:r>
    </w:p>
    <w:p w14:paraId="76EA18AA" w14:textId="61A8948D" w:rsidR="00A24A80" w:rsidRPr="00E93C31" w:rsidRDefault="00A24A80" w:rsidP="005C7029">
      <w:pPr>
        <w:pStyle w:val="a3"/>
        <w:numPr>
          <w:ilvl w:val="0"/>
          <w:numId w:val="26"/>
        </w:numPr>
        <w:ind w:firstLineChars="0"/>
      </w:pPr>
      <w:r w:rsidRPr="00FE4FCB">
        <w:rPr>
          <w:rFonts w:ascii="宋体" w:hAnsi="宋体" w:hint="eastAsia"/>
        </w:rPr>
        <w:t>Abstract</w:t>
      </w:r>
      <w:r w:rsidRPr="00FE4FCB">
        <w:rPr>
          <w:rFonts w:ascii="宋体" w:hAnsi="宋体"/>
        </w:rPr>
        <w:t xml:space="preserve">IndividualState: </w:t>
      </w:r>
      <w:r w:rsidRPr="00FE4FCB">
        <w:rPr>
          <w:rFonts w:ascii="宋体" w:hAnsi="宋体" w:hint="eastAsia"/>
        </w:rPr>
        <w:t>离散状态的抽象类。</w:t>
      </w:r>
      <w:r w:rsidR="007D1AAD" w:rsidRPr="00FE4FCB">
        <w:rPr>
          <w:rFonts w:ascii="宋体" w:hAnsi="宋体" w:hint="eastAsia"/>
        </w:rPr>
        <w:t>它实现了离散状态</w:t>
      </w:r>
      <w:r w:rsidR="00BB033B" w:rsidRPr="00FE4FCB">
        <w:rPr>
          <w:rFonts w:ascii="宋体" w:hAnsi="宋体" w:hint="eastAsia"/>
        </w:rPr>
        <w:t>get</w:t>
      </w:r>
      <w:r w:rsidR="00BB033B" w:rsidRPr="00FE4FCB">
        <w:rPr>
          <w:rFonts w:ascii="宋体" w:hAnsi="宋体"/>
        </w:rPr>
        <w:t>(KV),set(KV,SV),containsKey(KV)</w:t>
      </w:r>
      <w:r w:rsidR="00BB033B" w:rsidRPr="00FE4FCB">
        <w:rPr>
          <w:rFonts w:ascii="宋体" w:hAnsi="宋体" w:hint="eastAsia"/>
        </w:rPr>
        <w:t>等较为通用的</w:t>
      </w:r>
      <w:r w:rsidR="007D1AAD" w:rsidRPr="00FE4FCB">
        <w:rPr>
          <w:rFonts w:ascii="宋体" w:hAnsi="宋体" w:hint="eastAsia"/>
        </w:rPr>
        <w:t>函数，</w:t>
      </w:r>
      <w:r w:rsidR="00BB033B" w:rsidRPr="00FE4FCB">
        <w:rPr>
          <w:rFonts w:ascii="宋体" w:hAnsi="宋体" w:hint="eastAsia"/>
        </w:rPr>
        <w:t>为离散状态的具体实现类提供了模板</w:t>
      </w:r>
      <w:r w:rsidR="00404CA4" w:rsidRPr="00FE4FCB">
        <w:rPr>
          <w:rFonts w:ascii="宋体" w:hAnsi="宋体" w:hint="eastAsia"/>
        </w:rPr>
        <w:t>。</w:t>
      </w:r>
    </w:p>
    <w:p w14:paraId="1B57DE3C" w14:textId="66DE6FAA" w:rsidR="00E93C31" w:rsidRDefault="00E93C31" w:rsidP="00E93C31">
      <w:r>
        <w:rPr>
          <w:rFonts w:hint="eastAsia"/>
        </w:rPr>
        <w:t xml:space="preserve">  </w:t>
      </w:r>
      <w:r>
        <w:rPr>
          <w:rFonts w:hint="eastAsia"/>
        </w:rPr>
        <w:t>在</w:t>
      </w:r>
      <w:r>
        <w:rPr>
          <w:rFonts w:hint="eastAsia"/>
        </w:rPr>
        <w:t>Graph</w:t>
      </w:r>
      <w:r>
        <w:t>Flow</w:t>
      </w:r>
      <w:r>
        <w:rPr>
          <w:rFonts w:hint="eastAsia"/>
        </w:rPr>
        <w:t>系统中</w:t>
      </w:r>
      <w:r w:rsidR="00C6515C">
        <w:rPr>
          <w:rFonts w:hint="eastAsia"/>
        </w:rPr>
        <w:t>，我们实现了很多状态子</w:t>
      </w:r>
      <w:r>
        <w:rPr>
          <w:rFonts w:hint="eastAsia"/>
        </w:rPr>
        <w:t>类，如图</w:t>
      </w:r>
      <w:r w:rsidR="00907619">
        <w:rPr>
          <w:rFonts w:hint="eastAsia"/>
        </w:rPr>
        <w:t>5-</w:t>
      </w:r>
      <w:r w:rsidR="00907619">
        <w:t>4</w:t>
      </w:r>
      <w:r w:rsidR="00907619">
        <w:rPr>
          <w:rFonts w:hint="eastAsia"/>
        </w:rPr>
        <w:t>所示：</w:t>
      </w:r>
    </w:p>
    <w:p w14:paraId="29461B80" w14:textId="239F9E39" w:rsidR="00342161" w:rsidRDefault="00AB68E4" w:rsidP="00342161">
      <w:pPr>
        <w:keepNext/>
      </w:pPr>
      <w:r w:rsidRPr="00AB68E4">
        <w:rPr>
          <w:noProof/>
        </w:rPr>
        <w:drawing>
          <wp:inline distT="0" distB="0" distL="0" distR="0" wp14:anchorId="695CF994" wp14:editId="74882F14">
            <wp:extent cx="5274310" cy="3279778"/>
            <wp:effectExtent l="0" t="0" r="2540" b="0"/>
            <wp:docPr id="31" name="图片 31" descr="C:\Users\SkyDream\Desktop\毕业设计\GraduationThesis\post-graduate paper\图片\st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state2.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3279778"/>
                    </a:xfrm>
                    <a:prstGeom prst="rect">
                      <a:avLst/>
                    </a:prstGeom>
                    <a:noFill/>
                    <a:ln>
                      <a:noFill/>
                    </a:ln>
                  </pic:spPr>
                </pic:pic>
              </a:graphicData>
            </a:graphic>
          </wp:inline>
        </w:drawing>
      </w:r>
    </w:p>
    <w:p w14:paraId="09CEC3A4" w14:textId="585E2E0B" w:rsidR="005C7029" w:rsidRDefault="00342161" w:rsidP="00216C98">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5</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4</w:t>
      </w:r>
      <w:r w:rsidR="000172DA">
        <w:fldChar w:fldCharType="end"/>
      </w:r>
      <w:r>
        <w:t xml:space="preserve"> </w:t>
      </w:r>
      <w:r>
        <w:rPr>
          <w:rFonts w:hint="eastAsia"/>
        </w:rPr>
        <w:t>State</w:t>
      </w:r>
      <w:r>
        <w:rPr>
          <w:rFonts w:hint="eastAsia"/>
        </w:rPr>
        <w:t>详细类图</w:t>
      </w:r>
    </w:p>
    <w:p w14:paraId="488A5FD4" w14:textId="2B015A91" w:rsidR="00AB68E4" w:rsidRDefault="00AB68E4" w:rsidP="00AB68E4">
      <w:pPr>
        <w:ind w:firstLineChars="200" w:firstLine="480"/>
      </w:pPr>
      <w:r>
        <w:rPr>
          <w:rFonts w:hint="eastAsia"/>
        </w:rPr>
        <w:t>按照用途的不同，可以将这些实现子类分为基础状态类和算法状态类，基础状态类是</w:t>
      </w:r>
      <w:r w:rsidR="005D2FC7">
        <w:rPr>
          <w:rFonts w:hint="eastAsia"/>
        </w:rPr>
        <w:t>用来记录图的基本信息，</w:t>
      </w:r>
      <w:r w:rsidR="00E963A5">
        <w:rPr>
          <w:rFonts w:hint="eastAsia"/>
        </w:rPr>
        <w:t>这些基本信息可能反复被其他的算法所使用，而算法状态类就对应于某个具体的算法，它保存了该算法在计算过程中的中间状态。</w:t>
      </w:r>
    </w:p>
    <w:p w14:paraId="6DFC252B" w14:textId="612218F2" w:rsidR="00FF228D" w:rsidRDefault="003D6131" w:rsidP="00AB68E4">
      <w:pPr>
        <w:ind w:firstLineChars="200" w:firstLine="480"/>
      </w:pPr>
      <w:r>
        <w:rPr>
          <w:rFonts w:hint="eastAsia"/>
        </w:rPr>
        <w:t>基本状态类有如下几种：</w:t>
      </w:r>
    </w:p>
    <w:p w14:paraId="7423DA79" w14:textId="13E9C513" w:rsidR="003D6131" w:rsidRDefault="00D24055" w:rsidP="00D24055">
      <w:pPr>
        <w:pStyle w:val="a3"/>
        <w:numPr>
          <w:ilvl w:val="0"/>
          <w:numId w:val="27"/>
        </w:numPr>
        <w:ind w:firstLineChars="0"/>
      </w:pPr>
      <w:r>
        <w:rPr>
          <w:rFonts w:hint="eastAsia"/>
        </w:rPr>
        <w:t>Out</w:t>
      </w:r>
      <w:r>
        <w:t>NeighborState:</w:t>
      </w:r>
      <w:r w:rsidR="00B97B83">
        <w:rPr>
          <w:rFonts w:hint="eastAsia"/>
        </w:rPr>
        <w:t>该类用来记录</w:t>
      </w:r>
      <w:r w:rsidR="00AD5A85">
        <w:rPr>
          <w:rFonts w:hint="eastAsia"/>
        </w:rPr>
        <w:t>某个顶点</w:t>
      </w:r>
      <w:r w:rsidR="001A2B8A">
        <w:rPr>
          <w:rFonts w:hint="eastAsia"/>
        </w:rPr>
        <w:t>所指向的</w:t>
      </w:r>
      <w:r w:rsidR="00AD5A85">
        <w:rPr>
          <w:rFonts w:hint="eastAsia"/>
        </w:rPr>
        <w:t>顶</w:t>
      </w:r>
      <w:r w:rsidR="001A2B8A">
        <w:rPr>
          <w:rFonts w:hint="eastAsia"/>
        </w:rPr>
        <w:t>点的集合，</w:t>
      </w:r>
      <w:r w:rsidR="005140D8">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140D8">
        <w:rPr>
          <w:rFonts w:hint="eastAsia"/>
        </w:rPr>
        <w:t>键值对的形式来存储数据</w:t>
      </w:r>
      <w:r w:rsidR="008A365B">
        <w:rPr>
          <w:rFonts w:hint="eastAsia"/>
        </w:rPr>
        <w:t>，</w:t>
      </w:r>
      <w:r w:rsidR="001C3B6E">
        <w:rPr>
          <w:rFonts w:hint="eastAsia"/>
        </w:rPr>
        <w:t>其中</w:t>
      </w:r>
      <m:oMath>
        <m:r>
          <w:rPr>
            <w:rFonts w:ascii="Cambria Math" w:hAnsi="Cambria Math"/>
          </w:rPr>
          <m:t>vertex</m:t>
        </m:r>
      </m:oMath>
      <w:r w:rsidR="001C3B6E">
        <w:rPr>
          <w:rFonts w:hint="eastAsia"/>
        </w:rPr>
        <w:t>是顶点的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1C3B6E">
        <w:rPr>
          <w:rFonts w:hint="eastAsia"/>
        </w:rPr>
        <w:t>是顶点所指向的</w:t>
      </w:r>
      <w:r w:rsidR="00AD5A85">
        <w:rPr>
          <w:rFonts w:hint="eastAsia"/>
        </w:rPr>
        <w:t>顶</w:t>
      </w:r>
      <w:r w:rsidR="001C3B6E">
        <w:rPr>
          <w:rFonts w:hint="eastAsia"/>
        </w:rPr>
        <w:t>点集合。</w:t>
      </w:r>
    </w:p>
    <w:p w14:paraId="5E0CA224" w14:textId="7F266662" w:rsidR="00D24055" w:rsidRDefault="00D24055" w:rsidP="00D24055">
      <w:pPr>
        <w:pStyle w:val="a3"/>
        <w:numPr>
          <w:ilvl w:val="0"/>
          <w:numId w:val="27"/>
        </w:numPr>
        <w:ind w:firstLineChars="0"/>
      </w:pPr>
      <w:r>
        <w:t>InOutNeighborState:</w:t>
      </w:r>
      <w:r w:rsidR="005A5C07">
        <w:rPr>
          <w:rFonts w:hint="eastAsia"/>
        </w:rPr>
        <w:t>该类用来</w:t>
      </w:r>
      <w:r w:rsidR="00AD5A85">
        <w:rPr>
          <w:rFonts w:hint="eastAsia"/>
        </w:rPr>
        <w:t>记录某个顶点</w:t>
      </w:r>
      <w:r w:rsidR="005A5C07">
        <w:rPr>
          <w:rFonts w:hint="eastAsia"/>
        </w:rPr>
        <w:t>所指向的</w:t>
      </w:r>
      <w:r w:rsidR="00AD5A85">
        <w:rPr>
          <w:rFonts w:hint="eastAsia"/>
        </w:rPr>
        <w:t>顶</w:t>
      </w:r>
      <w:r w:rsidR="005A5C07">
        <w:rPr>
          <w:rFonts w:hint="eastAsia"/>
        </w:rPr>
        <w:t>点集合以及指向它的</w:t>
      </w:r>
      <w:r w:rsidR="00AD5A85">
        <w:rPr>
          <w:rFonts w:hint="eastAsia"/>
        </w:rPr>
        <w:t>顶</w:t>
      </w:r>
      <w:r w:rsidR="005A5C07">
        <w:rPr>
          <w:rFonts w:hint="eastAsia"/>
        </w:rPr>
        <w:t>点的集合，采用</w:t>
      </w:r>
      <m:oMath>
        <m:r>
          <m:rPr>
            <m:sty m:val="p"/>
          </m:rPr>
          <w:rPr>
            <w:rFonts w:ascii="Cambria Math" w:hAnsi="Cambria Math"/>
          </w:rPr>
          <m:t>&lt;</m:t>
        </m:r>
        <m:r>
          <w:rPr>
            <w:rFonts w:ascii="Cambria Math" w:hAnsi="Cambria Math"/>
          </w:rPr>
          <m:t>vertex</m:t>
        </m:r>
        <m: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A5C07">
        <w:rPr>
          <w:rFonts w:hint="eastAsia"/>
        </w:rPr>
        <w:t>键值对的形式存</w:t>
      </w:r>
      <w:r w:rsidR="005A5C07">
        <w:rPr>
          <w:rFonts w:hint="eastAsia"/>
        </w:rPr>
        <w:lastRenderedPageBreak/>
        <w:t>储</w:t>
      </w:r>
      <w:r w:rsidR="008A365B">
        <w:rPr>
          <w:rFonts w:hint="eastAsia"/>
        </w:rPr>
        <w:t>数据</w:t>
      </w:r>
      <w:r w:rsidR="005A5C07">
        <w:rPr>
          <w:rFonts w:hint="eastAsia"/>
        </w:rPr>
        <w:t>，</w:t>
      </w:r>
      <w:r w:rsidR="008A365B">
        <w:rPr>
          <w:rFonts w:hint="eastAsia"/>
        </w:rPr>
        <w:t>其中</w:t>
      </w:r>
      <m:oMath>
        <m:r>
          <w:rPr>
            <w:rFonts w:ascii="Cambria Math" w:hAnsi="Cambria Math"/>
          </w:rPr>
          <m:t>vertex</m:t>
        </m:r>
      </m:oMath>
      <w:r w:rsidR="008A365B">
        <w:rPr>
          <w:rFonts w:hint="eastAsia"/>
        </w:rPr>
        <w:t>是顶点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8A365B">
        <w:rPr>
          <w:rFonts w:hint="eastAsia"/>
        </w:rPr>
        <w:t>是所有指向</w:t>
      </w:r>
      <w:r w:rsidR="00E07BA0">
        <w:rPr>
          <w:rFonts w:hint="eastAsia"/>
        </w:rPr>
        <w:t>该顶点的</w:t>
      </w:r>
      <w:r w:rsidR="00B74072">
        <w:rPr>
          <w:rFonts w:hint="eastAsia"/>
        </w:rPr>
        <w:t>顶点</w:t>
      </w:r>
      <w:r w:rsidR="00E07BA0">
        <w:rPr>
          <w:rFonts w:hint="eastAsia"/>
        </w:rPr>
        <w:t>集合，</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E07BA0">
        <w:rPr>
          <w:rFonts w:hint="eastAsia"/>
        </w:rPr>
        <w:t>是该顶点指向其他顶点的</w:t>
      </w:r>
      <w:r w:rsidR="00B74072">
        <w:rPr>
          <w:rFonts w:hint="eastAsia"/>
        </w:rPr>
        <w:t>顶点</w:t>
      </w:r>
      <w:r w:rsidR="00E07BA0">
        <w:rPr>
          <w:rFonts w:hint="eastAsia"/>
        </w:rPr>
        <w:t>集合。</w:t>
      </w:r>
      <w:r w:rsidR="002D5D5F">
        <w:rPr>
          <w:rFonts w:hint="eastAsia"/>
        </w:rPr>
        <w:t>相比较</w:t>
      </w:r>
      <w:r w:rsidR="002D5D5F">
        <w:rPr>
          <w:rFonts w:hint="eastAsia"/>
        </w:rPr>
        <w:t>Out</w:t>
      </w:r>
      <w:r w:rsidR="002D5D5F">
        <w:t>NeighborState</w:t>
      </w:r>
      <w:r w:rsidR="002D5D5F">
        <w:rPr>
          <w:rFonts w:hint="eastAsia"/>
        </w:rPr>
        <w:t>类</w:t>
      </w:r>
      <w:r w:rsidR="00A71CA9">
        <w:rPr>
          <w:rFonts w:hint="eastAsia"/>
        </w:rPr>
        <w:t>，它</w:t>
      </w:r>
      <w:r w:rsidR="002D5D5F">
        <w:rPr>
          <w:rFonts w:hint="eastAsia"/>
        </w:rPr>
        <w:t>不仅记录了</w:t>
      </w:r>
      <w:r w:rsidR="00A71CA9">
        <w:rPr>
          <w:rFonts w:hint="eastAsia"/>
        </w:rPr>
        <w:t>顶点所指向的邻接点信息，还记录所有指向该顶点的邻接点信息。</w:t>
      </w:r>
    </w:p>
    <w:p w14:paraId="365846DE" w14:textId="1871BC06" w:rsidR="00D24055" w:rsidRDefault="00D24055" w:rsidP="00D24055">
      <w:pPr>
        <w:pStyle w:val="a3"/>
        <w:numPr>
          <w:ilvl w:val="0"/>
          <w:numId w:val="27"/>
        </w:numPr>
        <w:ind w:firstLineChars="0"/>
      </w:pPr>
      <w:r>
        <w:t>OutNeighborWithEdgeValueState:</w:t>
      </w:r>
      <w:r w:rsidR="002F6E1F">
        <w:rPr>
          <w:rFonts w:hint="eastAsia"/>
        </w:rPr>
        <w:t>该类用来记录</w:t>
      </w:r>
      <w:r w:rsidR="00AD5A85">
        <w:rPr>
          <w:rFonts w:hint="eastAsia"/>
        </w:rPr>
        <w:t>某个顶点</w:t>
      </w:r>
      <w:r w:rsidR="00F93A41">
        <w:rPr>
          <w:rFonts w:hint="eastAsia"/>
        </w:rPr>
        <w:t>所指向的顶点以及这两个顶点所组成的边的值的集合</w:t>
      </w:r>
      <w:r w:rsidR="00911F70">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v,ev</m:t>
            </m:r>
          </m:e>
        </m:d>
        <m:r>
          <m:rPr>
            <m:sty m:val="p"/>
          </m:rPr>
          <w:rPr>
            <w:rFonts w:ascii="Cambria Math" w:hAnsi="Cambria Math"/>
          </w:rPr>
          <m:t>)&gt;</m:t>
        </m:r>
      </m:oMath>
      <w:r w:rsidR="005F29A1">
        <w:rPr>
          <w:rFonts w:hint="eastAsia"/>
        </w:rPr>
        <w:t>键值对的形式来存储，其中</w:t>
      </w:r>
      <m:oMath>
        <m:r>
          <w:rPr>
            <w:rFonts w:ascii="Cambria Math" w:hAnsi="Cambria Math"/>
          </w:rPr>
          <m:t>vertex</m:t>
        </m:r>
      </m:oMath>
      <w:r w:rsidR="005F29A1">
        <w:rPr>
          <w:rFonts w:hint="eastAsia"/>
        </w:rPr>
        <w:t>是顶点的标号，</w:t>
      </w:r>
      <m:oMath>
        <m:r>
          <w:rPr>
            <w:rFonts w:ascii="Cambria Math" w:hAnsi="Cambria Math"/>
          </w:rPr>
          <m:t>vv</m:t>
        </m:r>
      </m:oMath>
      <w:r w:rsidR="00056AE3">
        <w:rPr>
          <w:rFonts w:hint="eastAsia"/>
        </w:rPr>
        <w:t>是</w:t>
      </w:r>
      <m:oMath>
        <m:r>
          <w:rPr>
            <w:rFonts w:ascii="Cambria Math" w:hAnsi="Cambria Math"/>
          </w:rPr>
          <m:t>vertex</m:t>
        </m:r>
      </m:oMath>
      <w:r w:rsidR="00056AE3">
        <w:rPr>
          <w:rFonts w:hint="eastAsia"/>
        </w:rPr>
        <w:t>所指向的顶点，</w:t>
      </w:r>
      <m:oMath>
        <m:r>
          <w:rPr>
            <w:rFonts w:ascii="Cambria Math" w:hAnsi="Cambria Math"/>
          </w:rPr>
          <m:t>ev</m:t>
        </m:r>
      </m:oMath>
      <w:r w:rsidR="00056AE3">
        <w:rPr>
          <w:rFonts w:hint="eastAsia"/>
        </w:rPr>
        <w:t>是</w:t>
      </w:r>
      <m:oMath>
        <m:r>
          <m:rPr>
            <m:sty m:val="p"/>
          </m:rPr>
          <w:rPr>
            <w:rFonts w:ascii="Cambria Math" w:hAnsi="Cambria Math"/>
          </w:rPr>
          <m:t>(</m:t>
        </m:r>
        <m:r>
          <w:rPr>
            <w:rFonts w:ascii="Cambria Math" w:hAnsi="Cambria Math"/>
          </w:rPr>
          <m:t>vertex,vv)</m:t>
        </m:r>
      </m:oMath>
      <w:r w:rsidR="00056AE3">
        <w:rPr>
          <w:rFonts w:hint="eastAsia"/>
        </w:rPr>
        <w:t>所组成的边的值，</w:t>
      </w:r>
      <m:oMath>
        <m:sSub>
          <m:sSubPr>
            <m:ctrlPr>
              <w:rPr>
                <w:rFonts w:ascii="Cambria Math" w:hAnsi="Cambria Math"/>
              </w:rPr>
            </m:ctrlPr>
          </m:sSubPr>
          <m:e>
            <m:r>
              <w:rPr>
                <w:rFonts w:ascii="Cambria Math" w:hAnsi="Cambria Math"/>
              </w:rPr>
              <m:t>N</m:t>
            </m:r>
          </m:e>
          <m:sub>
            <m:r>
              <w:rPr>
                <w:rFonts w:ascii="Cambria Math" w:hAnsi="Cambria Math"/>
              </w:rPr>
              <m:t>+</m:t>
            </m:r>
          </m:sub>
        </m:sSub>
      </m:oMath>
      <w:r w:rsidR="00056AE3">
        <w:rPr>
          <w:rFonts w:hint="eastAsia"/>
        </w:rPr>
        <w:t>是所有这样</w:t>
      </w:r>
      <m:oMath>
        <m:r>
          <m:rPr>
            <m:sty m:val="p"/>
          </m:rPr>
          <w:rPr>
            <w:rFonts w:ascii="Cambria Math" w:hAnsi="Cambria Math"/>
          </w:rPr>
          <m:t>(</m:t>
        </m:r>
        <m:r>
          <w:rPr>
            <w:rFonts w:ascii="Cambria Math" w:hAnsi="Cambria Math"/>
          </w:rPr>
          <m:t>vv,ev)</m:t>
        </m:r>
      </m:oMath>
      <w:r w:rsidR="00056AE3">
        <w:rPr>
          <w:rFonts w:hint="eastAsia"/>
        </w:rPr>
        <w:t>对的集合。</w:t>
      </w:r>
      <w:r w:rsidR="003E68D2">
        <w:rPr>
          <w:rFonts w:hint="eastAsia"/>
        </w:rPr>
        <w:t>相比较</w:t>
      </w:r>
      <w:r w:rsidR="003E68D2">
        <w:rPr>
          <w:rFonts w:hint="eastAsia"/>
        </w:rPr>
        <w:t>Out</w:t>
      </w:r>
      <w:r w:rsidR="003E68D2">
        <w:t>NeighborState</w:t>
      </w:r>
      <w:r w:rsidR="003E68D2">
        <w:rPr>
          <w:rFonts w:hint="eastAsia"/>
        </w:rPr>
        <w:t>类，她不仅记录了顶点所指向的邻接点标号，还记录了他们所组成的边的值。</w:t>
      </w:r>
    </w:p>
    <w:p w14:paraId="2CC3B4A5" w14:textId="14CE31CA" w:rsidR="00205DA8" w:rsidRDefault="00205DA8" w:rsidP="00205DA8">
      <w:pPr>
        <w:ind w:firstLineChars="200" w:firstLine="480"/>
      </w:pPr>
      <w:r>
        <w:rPr>
          <w:rFonts w:hint="eastAsia"/>
        </w:rPr>
        <w:t>算法状态类是根据具体的算法而设计的，这样设计的目的是将不同算法的计算结果单独存储，这样用户可以同时在系统中执行不同的算法，而且分别获取各自算法的执行结果，互不干扰；而且用户只需要根据系统提供的接口就可以很快设计并实现新的算法。</w:t>
      </w:r>
      <w:r w:rsidR="00C81595">
        <w:rPr>
          <w:rFonts w:hint="eastAsia"/>
        </w:rPr>
        <w:t>关于算法状态类的实现因为是跟算法紧密相关的，我们在算法实现章节再做具体介绍，这里不再阐述。</w:t>
      </w:r>
    </w:p>
    <w:p w14:paraId="4558C842" w14:textId="3D154EFD" w:rsidR="00036B96" w:rsidRDefault="00390B7A" w:rsidP="003A092A">
      <w:pPr>
        <w:pStyle w:val="3"/>
      </w:pPr>
      <w:r>
        <w:rPr>
          <w:rFonts w:hint="eastAsia"/>
        </w:rPr>
        <w:t>事件（</w:t>
      </w:r>
      <w:r w:rsidR="003A092A">
        <w:rPr>
          <w:rFonts w:hint="eastAsia"/>
        </w:rPr>
        <w:t>Event</w:t>
      </w:r>
      <w:r>
        <w:rPr>
          <w:rFonts w:hint="eastAsia"/>
        </w:rPr>
        <w:t>）</w:t>
      </w:r>
    </w:p>
    <w:p w14:paraId="5073DE65" w14:textId="77777777" w:rsidR="005624CA" w:rsidRDefault="009279ED" w:rsidP="0086025D">
      <w:pPr>
        <w:ind w:firstLineChars="200" w:firstLine="480"/>
        <w:rPr>
          <w:rFonts w:ascii="宋体" w:hAnsi="宋体"/>
        </w:rPr>
      </w:pPr>
      <w:r w:rsidRPr="00EF105E">
        <w:rPr>
          <w:rFonts w:ascii="宋体" w:hAnsi="宋体" w:hint="eastAsia"/>
        </w:rPr>
        <w:t>基于状态更新的流式图计算模型将连续流动的图数据流抽象成一个个的事件</w:t>
      </w:r>
      <w:r w:rsidR="00390B7A" w:rsidRPr="00EF105E">
        <w:rPr>
          <w:rFonts w:ascii="宋体" w:hAnsi="宋体" w:hint="eastAsia"/>
        </w:rPr>
        <w:t>（Event）</w:t>
      </w:r>
      <w:r w:rsidRPr="00EF105E">
        <w:rPr>
          <w:rFonts w:ascii="宋体" w:hAnsi="宋体" w:hint="eastAsia"/>
        </w:rPr>
        <w:t>，再由这些事件来触发</w:t>
      </w:r>
      <w:r w:rsidR="00345FCC" w:rsidRPr="00EF105E">
        <w:rPr>
          <w:rFonts w:ascii="宋体" w:hAnsi="宋体" w:hint="eastAsia"/>
        </w:rPr>
        <w:t>图状态的转换。</w:t>
      </w:r>
      <w:r w:rsidR="00A46435" w:rsidRPr="00EF105E">
        <w:rPr>
          <w:rFonts w:ascii="宋体" w:hAnsi="宋体" w:hint="eastAsia"/>
        </w:rPr>
        <w:t>因此本质上讲，事件反应了图数据的变化。</w:t>
      </w:r>
    </w:p>
    <w:p w14:paraId="798F31CA" w14:textId="16CB99B8" w:rsidR="00A84581" w:rsidRPr="00A84581" w:rsidRDefault="007608DA" w:rsidP="0086025D">
      <w:pPr>
        <w:ind w:firstLineChars="200" w:firstLine="480"/>
        <w:rPr>
          <w:rFonts w:ascii="宋体" w:hAnsi="宋体"/>
        </w:rPr>
      </w:pPr>
      <w:r w:rsidRPr="00EF105E">
        <w:rPr>
          <w:rFonts w:ascii="宋体" w:hAnsi="宋体" w:hint="eastAsia"/>
        </w:rPr>
        <w:t>事件由事件类型</w:t>
      </w:r>
      <w:r w:rsidR="00967FB2" w:rsidRPr="00EF105E">
        <w:rPr>
          <w:rFonts w:ascii="宋体" w:hAnsi="宋体" w:hint="eastAsia"/>
        </w:rPr>
        <w:t>（Event</w:t>
      </w:r>
      <w:r w:rsidR="00967FB2" w:rsidRPr="00EF105E">
        <w:rPr>
          <w:rFonts w:ascii="宋体" w:hAnsi="宋体"/>
        </w:rPr>
        <w:t xml:space="preserve"> Type</w:t>
      </w:r>
      <w:r w:rsidR="00967FB2" w:rsidRPr="00EF105E">
        <w:rPr>
          <w:rFonts w:ascii="宋体" w:hAnsi="宋体" w:hint="eastAsia"/>
        </w:rPr>
        <w:t>）</w:t>
      </w:r>
      <w:r w:rsidRPr="00EF105E">
        <w:rPr>
          <w:rFonts w:ascii="宋体" w:hAnsi="宋体" w:hint="eastAsia"/>
        </w:rPr>
        <w:t>和事件值</w:t>
      </w:r>
      <w:r w:rsidR="00967FB2" w:rsidRPr="00EF105E">
        <w:rPr>
          <w:rFonts w:ascii="宋体" w:hAnsi="宋体" w:hint="eastAsia"/>
        </w:rPr>
        <w:t>（Event</w:t>
      </w:r>
      <w:r w:rsidR="00967FB2" w:rsidRPr="00EF105E">
        <w:rPr>
          <w:rFonts w:ascii="宋体" w:hAnsi="宋体"/>
        </w:rPr>
        <w:t xml:space="preserve"> Value</w:t>
      </w:r>
      <w:r w:rsidR="00967FB2" w:rsidRPr="00EF105E">
        <w:rPr>
          <w:rFonts w:ascii="宋体" w:hAnsi="宋体" w:hint="eastAsia"/>
        </w:rPr>
        <w:t>）</w:t>
      </w:r>
      <w:r w:rsidRPr="00EF105E">
        <w:rPr>
          <w:rFonts w:ascii="宋体" w:hAnsi="宋体" w:hint="eastAsia"/>
        </w:rPr>
        <w:t>组成，</w:t>
      </w:r>
      <w:r w:rsidR="00257471" w:rsidRPr="00EF105E">
        <w:rPr>
          <w:rFonts w:ascii="宋体" w:hAnsi="宋体" w:hint="eastAsia"/>
        </w:rPr>
        <w:t>事件类型反映了图数据的操作类型，即新流入系统的数据，相比较原来的图数据是“增加（ADD）”、“更新（UPDATE）”还是“删除（DELETE）”；事件值反映了这条图数据是边相关的图数据（包括边的源顶点，目标顶点和边的权重）还是顶点相关的图数据（包括顶点的标号和顶点的值）。</w:t>
      </w:r>
      <w:r w:rsidR="005624CA">
        <w:rPr>
          <w:rFonts w:ascii="宋体" w:hAnsi="宋体" w:hint="eastAsia"/>
        </w:rPr>
        <w:t>连续不断的事件流入系统，就形成了事件流</w:t>
      </w:r>
      <w:r w:rsidR="00A96A7E">
        <w:rPr>
          <w:rFonts w:ascii="宋体" w:hAnsi="宋体" w:hint="eastAsia"/>
        </w:rPr>
        <w:t>（Event</w:t>
      </w:r>
      <w:r w:rsidR="00A96A7E">
        <w:rPr>
          <w:rFonts w:ascii="宋体" w:hAnsi="宋体"/>
        </w:rPr>
        <w:t xml:space="preserve"> Stream</w:t>
      </w:r>
      <w:r w:rsidR="00A96A7E">
        <w:rPr>
          <w:rFonts w:ascii="宋体" w:hAnsi="宋体" w:hint="eastAsia"/>
        </w:rPr>
        <w:t>）</w:t>
      </w:r>
      <w:r w:rsidR="005624CA">
        <w:rPr>
          <w:rFonts w:ascii="宋体" w:hAnsi="宋体" w:hint="eastAsia"/>
        </w:rPr>
        <w:t>。</w:t>
      </w:r>
      <w:r w:rsidR="007B1F7B">
        <w:rPr>
          <w:rFonts w:ascii="宋体" w:hAnsi="宋体" w:hint="eastAsia"/>
        </w:rPr>
        <w:t>事件相关的接口和类设计见图5-</w:t>
      </w:r>
      <w:r w:rsidR="007B1F7B">
        <w:rPr>
          <w:rFonts w:ascii="宋体" w:hAnsi="宋体"/>
        </w:rPr>
        <w:t>5</w:t>
      </w:r>
      <w:r w:rsidR="00452682">
        <w:rPr>
          <w:rFonts w:ascii="宋体" w:hAnsi="宋体" w:hint="eastAsia"/>
        </w:rPr>
        <w:t>。</w:t>
      </w:r>
    </w:p>
    <w:p w14:paraId="56B6D155" w14:textId="77777777" w:rsidR="00BF70CB" w:rsidRDefault="009279ED" w:rsidP="00BF70CB">
      <w:pPr>
        <w:keepNext/>
      </w:pPr>
      <w:r w:rsidRPr="009279ED">
        <w:rPr>
          <w:noProof/>
        </w:rPr>
        <w:lastRenderedPageBreak/>
        <w:drawing>
          <wp:inline distT="0" distB="0" distL="0" distR="0" wp14:anchorId="30DAF376" wp14:editId="4525FD3B">
            <wp:extent cx="5274310" cy="3991762"/>
            <wp:effectExtent l="0" t="0" r="2540" b="8890"/>
            <wp:docPr id="18" name="图片 18" descr="C:\Users\SkyDream\Desktop\毕业设计\GraduationThesis\post-graduate paper\图片\ev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event.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3991762"/>
                    </a:xfrm>
                    <a:prstGeom prst="rect">
                      <a:avLst/>
                    </a:prstGeom>
                    <a:noFill/>
                    <a:ln>
                      <a:noFill/>
                    </a:ln>
                  </pic:spPr>
                </pic:pic>
              </a:graphicData>
            </a:graphic>
          </wp:inline>
        </w:drawing>
      </w:r>
    </w:p>
    <w:p w14:paraId="349A2BFA" w14:textId="412574D9" w:rsidR="00FF228D" w:rsidRDefault="00BF70CB" w:rsidP="00BF70CB">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5</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5</w:t>
      </w:r>
      <w:r w:rsidR="000172DA">
        <w:fldChar w:fldCharType="end"/>
      </w:r>
      <w:r>
        <w:t xml:space="preserve"> </w:t>
      </w:r>
      <w:r>
        <w:rPr>
          <w:rFonts w:hint="eastAsia"/>
        </w:rPr>
        <w:t>Event</w:t>
      </w:r>
      <w:r>
        <w:rPr>
          <w:rFonts w:hint="eastAsia"/>
        </w:rPr>
        <w:t>接口和类设计图</w:t>
      </w:r>
    </w:p>
    <w:p w14:paraId="4ABC0D91" w14:textId="766B92CD" w:rsidR="00C34896" w:rsidRDefault="006C640C" w:rsidP="006C640C">
      <w:pPr>
        <w:ind w:firstLineChars="200" w:firstLine="480"/>
        <w:rPr>
          <w:lang w:val="x-none"/>
        </w:rPr>
      </w:pPr>
      <w:r>
        <w:rPr>
          <w:rFonts w:ascii="宋体" w:hAnsi="宋体" w:hint="eastAsia"/>
        </w:rPr>
        <w:t>Event组件在包com</w:t>
      </w:r>
      <w:r>
        <w:rPr>
          <w:rFonts w:ascii="宋体" w:hAnsi="宋体"/>
        </w:rPr>
        <w:t>.duansky.hazelcast.graphflow.event</w:t>
      </w:r>
      <w:r>
        <w:rPr>
          <w:rFonts w:ascii="宋体" w:hAnsi="宋体" w:hint="eastAsia"/>
        </w:rPr>
        <w:t>中，</w:t>
      </w:r>
      <w:r w:rsidRPr="00501C0E">
        <w:rPr>
          <w:rFonts w:hint="eastAsia"/>
          <w:lang w:val="x-none"/>
        </w:rPr>
        <w:t>它们各自的主要功能如下：</w:t>
      </w:r>
    </w:p>
    <w:p w14:paraId="17EBBE2F" w14:textId="6AB89AAD" w:rsidR="00F61872" w:rsidRPr="00D73229" w:rsidRDefault="00E7616B" w:rsidP="00C873F2">
      <w:pPr>
        <w:pStyle w:val="a3"/>
        <w:numPr>
          <w:ilvl w:val="0"/>
          <w:numId w:val="28"/>
        </w:numPr>
        <w:ind w:firstLineChars="0"/>
      </w:pPr>
      <w:r>
        <w:rPr>
          <w:rFonts w:hint="eastAsia"/>
          <w:lang w:val="x-none"/>
        </w:rPr>
        <w:t>Event</w:t>
      </w:r>
      <w:r>
        <w:rPr>
          <w:rFonts w:hint="eastAsia"/>
          <w:lang w:val="x-none"/>
        </w:rPr>
        <w:t>：</w:t>
      </w:r>
      <w:r w:rsidR="00C873F2">
        <w:rPr>
          <w:rFonts w:hint="eastAsia"/>
          <w:lang w:val="x-none"/>
        </w:rPr>
        <w:t>所有事件类</w:t>
      </w:r>
      <w:r w:rsidR="00F87236">
        <w:rPr>
          <w:rFonts w:hint="eastAsia"/>
          <w:lang w:val="x-none"/>
        </w:rPr>
        <w:t>的父接口。</w:t>
      </w:r>
      <w:r w:rsidR="00D73229">
        <w:rPr>
          <w:rFonts w:hint="eastAsia"/>
          <w:lang w:val="x-none"/>
        </w:rPr>
        <w:t>它定义了一个事件应该具有的两个基本方法：获取事件的类型</w:t>
      </w:r>
      <w:r w:rsidR="00D73229">
        <w:rPr>
          <w:rFonts w:hint="eastAsia"/>
          <w:lang w:val="x-none"/>
        </w:rPr>
        <w:t>get</w:t>
      </w:r>
      <w:r w:rsidR="00D73229">
        <w:rPr>
          <w:lang w:val="x-none"/>
        </w:rPr>
        <w:t>Type()</w:t>
      </w:r>
      <w:r w:rsidR="00D73229">
        <w:rPr>
          <w:rFonts w:hint="eastAsia"/>
          <w:lang w:val="x-none"/>
        </w:rPr>
        <w:t>和获取事件的值</w:t>
      </w:r>
      <w:r w:rsidR="00D73229">
        <w:rPr>
          <w:rFonts w:hint="eastAsia"/>
          <w:lang w:val="x-none"/>
        </w:rPr>
        <w:t>get</w:t>
      </w:r>
      <w:r w:rsidR="00D73229">
        <w:rPr>
          <w:lang w:val="x-none"/>
        </w:rPr>
        <w:t>Value()</w:t>
      </w:r>
      <w:r w:rsidR="00D73229">
        <w:rPr>
          <w:rFonts w:hint="eastAsia"/>
          <w:lang w:val="x-none"/>
        </w:rPr>
        <w:t>，用户可以实现该接口来定制特定类型的事件。</w:t>
      </w:r>
    </w:p>
    <w:p w14:paraId="77FAB274" w14:textId="4D04F90A" w:rsidR="00D73229" w:rsidRPr="00D73229" w:rsidRDefault="00D73229" w:rsidP="00C873F2">
      <w:pPr>
        <w:pStyle w:val="a3"/>
        <w:numPr>
          <w:ilvl w:val="0"/>
          <w:numId w:val="28"/>
        </w:numPr>
        <w:ind w:firstLineChars="0"/>
      </w:pPr>
      <w:r>
        <w:rPr>
          <w:rFonts w:hint="eastAsia"/>
          <w:lang w:val="x-none"/>
        </w:rPr>
        <w:t>EventType</w:t>
      </w:r>
      <w:r w:rsidR="00E7616B">
        <w:rPr>
          <w:rFonts w:hint="eastAsia"/>
          <w:lang w:val="x-none"/>
        </w:rPr>
        <w:t>：</w:t>
      </w:r>
      <w:r>
        <w:rPr>
          <w:rFonts w:hint="eastAsia"/>
          <w:lang w:val="x-none"/>
        </w:rPr>
        <w:t>定义了基本事件的类型，在本系统中，基本事件类型有</w:t>
      </w:r>
      <w:r>
        <w:rPr>
          <w:rFonts w:hint="eastAsia"/>
          <w:lang w:val="x-none"/>
        </w:rPr>
        <w:t>ADD</w:t>
      </w:r>
      <w:r>
        <w:rPr>
          <w:lang w:val="x-none"/>
        </w:rPr>
        <w:t>,UPDATE</w:t>
      </w:r>
      <w:r>
        <w:rPr>
          <w:rFonts w:hint="eastAsia"/>
          <w:lang w:val="x-none"/>
        </w:rPr>
        <w:t>和</w:t>
      </w:r>
      <w:r>
        <w:rPr>
          <w:rFonts w:hint="eastAsia"/>
          <w:lang w:val="x-none"/>
        </w:rPr>
        <w:t>DELETE</w:t>
      </w:r>
      <w:r w:rsidR="00E7616B">
        <w:rPr>
          <w:rFonts w:hint="eastAsia"/>
          <w:lang w:val="x-none"/>
        </w:rPr>
        <w:t>。</w:t>
      </w:r>
    </w:p>
    <w:p w14:paraId="0822926B" w14:textId="18C01D9B" w:rsidR="00D73229" w:rsidRPr="00E7616B" w:rsidRDefault="00E7616B" w:rsidP="00C873F2">
      <w:pPr>
        <w:pStyle w:val="a3"/>
        <w:numPr>
          <w:ilvl w:val="0"/>
          <w:numId w:val="28"/>
        </w:numPr>
        <w:ind w:firstLineChars="0"/>
      </w:pPr>
      <w:r>
        <w:rPr>
          <w:lang w:val="x-none"/>
        </w:rPr>
        <w:t>EdgeEvent</w:t>
      </w:r>
      <w:r>
        <w:rPr>
          <w:rFonts w:hint="eastAsia"/>
          <w:lang w:val="x-none"/>
        </w:rPr>
        <w:t>：定义了边相关的事件，即事件中的值是一条边相关的信息，包括边的源顶点，目标顶点和边的权重。</w:t>
      </w:r>
    </w:p>
    <w:p w14:paraId="7C44E9C1" w14:textId="765047EC" w:rsidR="00E7616B" w:rsidRPr="00E7616B" w:rsidRDefault="00E7616B" w:rsidP="00C873F2">
      <w:pPr>
        <w:pStyle w:val="a3"/>
        <w:numPr>
          <w:ilvl w:val="0"/>
          <w:numId w:val="28"/>
        </w:numPr>
        <w:ind w:firstLineChars="0"/>
      </w:pPr>
      <w:r>
        <w:rPr>
          <w:rFonts w:hint="eastAsia"/>
          <w:lang w:val="x-none"/>
        </w:rPr>
        <w:t>Vertex</w:t>
      </w:r>
      <w:r>
        <w:rPr>
          <w:lang w:val="x-none"/>
        </w:rPr>
        <w:t>Event</w:t>
      </w:r>
      <w:r>
        <w:rPr>
          <w:rFonts w:hint="eastAsia"/>
          <w:lang w:val="x-none"/>
        </w:rPr>
        <w:t>：定义了顶点相关的事件，即事件中的值是一个顶点相关的信息，包括顶点的标号和顶点的值。</w:t>
      </w:r>
    </w:p>
    <w:p w14:paraId="00E4281E" w14:textId="08E04BFA" w:rsidR="00E7616B" w:rsidRPr="00393F60" w:rsidRDefault="00E7616B" w:rsidP="00C873F2">
      <w:pPr>
        <w:pStyle w:val="a3"/>
        <w:numPr>
          <w:ilvl w:val="0"/>
          <w:numId w:val="28"/>
        </w:numPr>
        <w:ind w:firstLineChars="0"/>
      </w:pPr>
      <w:r>
        <w:rPr>
          <w:rFonts w:hint="eastAsia"/>
          <w:lang w:val="x-none"/>
        </w:rPr>
        <w:t>Event</w:t>
      </w:r>
      <w:r>
        <w:rPr>
          <w:lang w:val="x-none"/>
        </w:rPr>
        <w:t>Stream</w:t>
      </w:r>
      <w:r>
        <w:rPr>
          <w:rFonts w:hint="eastAsia"/>
          <w:lang w:val="x-none"/>
        </w:rPr>
        <w:t>：将连续不断的进入系统中的事件抽象成一个事件流。</w:t>
      </w:r>
      <w:r w:rsidR="005A2863">
        <w:rPr>
          <w:rFonts w:hint="eastAsia"/>
          <w:lang w:val="x-none"/>
        </w:rPr>
        <w:t>它提供两个基本方法：（</w:t>
      </w:r>
      <w:r w:rsidR="005A2863">
        <w:rPr>
          <w:rFonts w:hint="eastAsia"/>
          <w:lang w:val="x-none"/>
        </w:rPr>
        <w:t>1</w:t>
      </w:r>
      <w:r w:rsidR="005A2863">
        <w:rPr>
          <w:rFonts w:hint="eastAsia"/>
          <w:lang w:val="x-none"/>
        </w:rPr>
        <w:t>）</w:t>
      </w:r>
      <w:r w:rsidR="005A2863">
        <w:rPr>
          <w:rFonts w:hint="eastAsia"/>
          <w:lang w:val="x-none"/>
        </w:rPr>
        <w:t>has</w:t>
      </w:r>
      <w:r w:rsidR="005A2863">
        <w:rPr>
          <w:lang w:val="x-none"/>
        </w:rPr>
        <w:t>Next()</w:t>
      </w:r>
      <w:r w:rsidR="005A2863">
        <w:rPr>
          <w:rFonts w:hint="eastAsia"/>
          <w:lang w:val="x-none"/>
        </w:rPr>
        <w:t>用来判断是否到达流的末尾；（</w:t>
      </w:r>
      <w:r w:rsidR="005A2863">
        <w:rPr>
          <w:rFonts w:hint="eastAsia"/>
          <w:lang w:val="x-none"/>
        </w:rPr>
        <w:t>2</w:t>
      </w:r>
      <w:r w:rsidR="005A2863">
        <w:rPr>
          <w:rFonts w:hint="eastAsia"/>
          <w:lang w:val="x-none"/>
        </w:rPr>
        <w:t>）</w:t>
      </w:r>
      <w:r w:rsidR="005A2863">
        <w:rPr>
          <w:rFonts w:hint="eastAsia"/>
          <w:lang w:val="x-none"/>
        </w:rPr>
        <w:t>next</w:t>
      </w:r>
      <w:r w:rsidR="005A2863">
        <w:rPr>
          <w:lang w:val="x-none"/>
        </w:rPr>
        <w:t>()</w:t>
      </w:r>
      <w:r w:rsidR="005A2863">
        <w:rPr>
          <w:rFonts w:hint="eastAsia"/>
          <w:lang w:val="x-none"/>
        </w:rPr>
        <w:t>从事件流</w:t>
      </w:r>
      <w:r w:rsidR="005A2863">
        <w:rPr>
          <w:rFonts w:hint="eastAsia"/>
          <w:lang w:val="x-none"/>
        </w:rPr>
        <w:lastRenderedPageBreak/>
        <w:t>中取出一条事件。</w:t>
      </w:r>
      <w:r w:rsidR="0081059C">
        <w:rPr>
          <w:rFonts w:hint="eastAsia"/>
          <w:lang w:val="x-none"/>
        </w:rPr>
        <w:t>Event</w:t>
      </w:r>
      <w:r w:rsidR="0081059C">
        <w:rPr>
          <w:lang w:val="x-none"/>
        </w:rPr>
        <w:t>Stream</w:t>
      </w:r>
      <w:r w:rsidR="0081059C">
        <w:rPr>
          <w:rFonts w:hint="eastAsia"/>
          <w:lang w:val="x-none"/>
        </w:rPr>
        <w:t>本质上是对数据源进行抽象，使得用户</w:t>
      </w:r>
      <w:r w:rsidR="00A90A7E">
        <w:rPr>
          <w:rFonts w:hint="eastAsia"/>
          <w:lang w:val="x-none"/>
        </w:rPr>
        <w:t>实现该接口</w:t>
      </w:r>
      <w:r w:rsidR="0081059C">
        <w:rPr>
          <w:rFonts w:hint="eastAsia"/>
          <w:lang w:val="x-none"/>
        </w:rPr>
        <w:t>后就可以和特</w:t>
      </w:r>
      <w:r w:rsidR="00635839">
        <w:rPr>
          <w:rFonts w:hint="eastAsia"/>
          <w:lang w:val="x-none"/>
        </w:rPr>
        <w:t>定的外在系统进行对接。</w:t>
      </w:r>
    </w:p>
    <w:p w14:paraId="1FCF78BC" w14:textId="48F4B52B" w:rsidR="00393F60" w:rsidRDefault="00393F60" w:rsidP="00393F60">
      <w:pPr>
        <w:pStyle w:val="3"/>
      </w:pPr>
      <w:r>
        <w:rPr>
          <w:rFonts w:hint="eastAsia"/>
        </w:rPr>
        <w:t>转换（</w:t>
      </w:r>
      <w:r>
        <w:rPr>
          <w:rFonts w:hint="eastAsia"/>
        </w:rPr>
        <w:t>Transform</w:t>
      </w:r>
      <w:r>
        <w:rPr>
          <w:rFonts w:hint="eastAsia"/>
        </w:rPr>
        <w:t>）</w:t>
      </w:r>
    </w:p>
    <w:p w14:paraId="2030B508" w14:textId="7736BAE8" w:rsidR="00FE6692" w:rsidRPr="00275791" w:rsidRDefault="00FE6692" w:rsidP="00FE6692">
      <w:pPr>
        <w:ind w:firstLineChars="200" w:firstLine="480"/>
        <w:rPr>
          <w:rFonts w:ascii="宋体" w:hAnsi="宋体"/>
          <w:szCs w:val="24"/>
        </w:rPr>
      </w:pPr>
      <w:r>
        <w:rPr>
          <w:rFonts w:ascii="宋体" w:hAnsi="宋体" w:hint="eastAsia"/>
          <w:szCs w:val="24"/>
        </w:rPr>
        <w:t>转换是</w:t>
      </w:r>
      <w:r w:rsidRPr="00275791">
        <w:rPr>
          <w:rFonts w:ascii="宋体" w:hAnsi="宋体" w:hint="eastAsia"/>
          <w:szCs w:val="24"/>
        </w:rPr>
        <w:t>由事件触发的图的更新过程，</w:t>
      </w:r>
      <w:r>
        <w:rPr>
          <w:rFonts w:ascii="宋体" w:hAnsi="宋体"/>
          <w:szCs w:val="24"/>
        </w:rPr>
        <w:t>是</w:t>
      </w:r>
      <w:r>
        <w:rPr>
          <w:rFonts w:ascii="宋体" w:hAnsi="宋体" w:hint="eastAsia"/>
          <w:szCs w:val="24"/>
        </w:rPr>
        <w:t>流式</w:t>
      </w:r>
      <w:r w:rsidRPr="00275791">
        <w:rPr>
          <w:rFonts w:ascii="宋体" w:hAnsi="宋体"/>
          <w:szCs w:val="24"/>
        </w:rPr>
        <w:t>图计算模型中的计算逻辑</w:t>
      </w:r>
      <w:r w:rsidRPr="00275791">
        <w:rPr>
          <w:rFonts w:ascii="宋体" w:hAnsi="宋体" w:hint="eastAsia"/>
          <w:szCs w:val="24"/>
        </w:rPr>
        <w:t>，</w:t>
      </w:r>
      <w:r w:rsidRPr="00275791">
        <w:rPr>
          <w:rFonts w:ascii="宋体" w:hAnsi="宋体"/>
          <w:szCs w:val="24"/>
        </w:rPr>
        <w:t>详细定义了图如何根据到达的事件</w:t>
      </w:r>
      <w:r w:rsidRPr="00275791">
        <w:rPr>
          <w:rFonts w:ascii="宋体" w:hAnsi="宋体" w:hint="eastAsia"/>
          <w:szCs w:val="24"/>
        </w:rPr>
        <w:t>，</w:t>
      </w:r>
      <w:r w:rsidRPr="00275791">
        <w:rPr>
          <w:rFonts w:ascii="宋体" w:hAnsi="宋体"/>
          <w:szCs w:val="24"/>
        </w:rPr>
        <w:t>从一个状态转变成另外一个状态</w:t>
      </w:r>
      <w:r>
        <w:rPr>
          <w:rFonts w:ascii="宋体" w:hAnsi="宋体" w:hint="eastAsia"/>
          <w:szCs w:val="24"/>
        </w:rPr>
        <w:t>。因为转换是跟具体的状态相关的</w:t>
      </w:r>
      <w:r w:rsidR="00F50C76">
        <w:rPr>
          <w:rFonts w:ascii="宋体" w:hAnsi="宋体" w:hint="eastAsia"/>
          <w:szCs w:val="24"/>
        </w:rPr>
        <w:t>，</w:t>
      </w:r>
      <w:r>
        <w:rPr>
          <w:rFonts w:ascii="宋体" w:hAnsi="宋体" w:hint="eastAsia"/>
          <w:szCs w:val="24"/>
        </w:rPr>
        <w:t>转换离不开状态而单独存在</w:t>
      </w:r>
      <w:r w:rsidR="00154898">
        <w:rPr>
          <w:rFonts w:ascii="宋体" w:hAnsi="宋体" w:hint="eastAsia"/>
          <w:szCs w:val="24"/>
        </w:rPr>
        <w:t>，</w:t>
      </w:r>
      <w:r w:rsidR="00837896">
        <w:rPr>
          <w:rFonts w:ascii="宋体" w:hAnsi="宋体" w:hint="eastAsia"/>
          <w:szCs w:val="24"/>
        </w:rPr>
        <w:t>它是状态固有的一个方法，</w:t>
      </w:r>
      <w:r w:rsidR="00154898">
        <w:rPr>
          <w:rFonts w:ascii="宋体" w:hAnsi="宋体" w:hint="eastAsia"/>
          <w:szCs w:val="24"/>
        </w:rPr>
        <w:t>所以在实现的时候，我们</w:t>
      </w:r>
      <w:r>
        <w:rPr>
          <w:rFonts w:ascii="宋体" w:hAnsi="宋体" w:hint="eastAsia"/>
          <w:szCs w:val="24"/>
        </w:rPr>
        <w:t>将转换作为状态的一个函数，</w:t>
      </w:r>
      <w:r w:rsidR="003B2937">
        <w:rPr>
          <w:rFonts w:ascii="宋体" w:hAnsi="宋体" w:hint="eastAsia"/>
          <w:szCs w:val="24"/>
        </w:rPr>
        <w:t>即状态的update</w:t>
      </w:r>
      <w:r w:rsidR="003B2937">
        <w:rPr>
          <w:rFonts w:ascii="宋体" w:hAnsi="宋体"/>
          <w:szCs w:val="24"/>
        </w:rPr>
        <w:t>()</w:t>
      </w:r>
      <w:r w:rsidR="003B2937">
        <w:rPr>
          <w:rFonts w:ascii="宋体" w:hAnsi="宋体" w:hint="eastAsia"/>
          <w:szCs w:val="24"/>
        </w:rPr>
        <w:t>函数。</w:t>
      </w:r>
      <w:r w:rsidR="002B70DC">
        <w:rPr>
          <w:rFonts w:ascii="宋体" w:hAnsi="宋体" w:hint="eastAsia"/>
          <w:szCs w:val="24"/>
        </w:rPr>
        <w:t>在后续的版本中，我们将会考虑将转换剥离开来</w:t>
      </w:r>
      <w:r w:rsidR="00EC5078">
        <w:rPr>
          <w:rFonts w:ascii="宋体" w:hAnsi="宋体" w:hint="eastAsia"/>
          <w:szCs w:val="24"/>
        </w:rPr>
        <w:t>，但这只是实现</w:t>
      </w:r>
      <w:r w:rsidR="002B70DC">
        <w:rPr>
          <w:rFonts w:ascii="宋体" w:hAnsi="宋体" w:hint="eastAsia"/>
          <w:szCs w:val="24"/>
        </w:rPr>
        <w:t>上的区别，不会影响整个系统的执行过程。</w:t>
      </w:r>
    </w:p>
    <w:p w14:paraId="24568C27" w14:textId="40D1FB46" w:rsidR="00E43EDC" w:rsidRDefault="00E43EDC" w:rsidP="00163A00">
      <w:pPr>
        <w:pStyle w:val="2"/>
      </w:pPr>
      <w:bookmarkStart w:id="42" w:name="_Toc476752651"/>
      <w:r>
        <w:rPr>
          <w:rFonts w:hint="eastAsia"/>
        </w:rPr>
        <w:t>算法实现</w:t>
      </w:r>
      <w:bookmarkEnd w:id="42"/>
    </w:p>
    <w:p w14:paraId="6D93130C" w14:textId="6498A6BC" w:rsidR="00945E22" w:rsidRDefault="00276A89" w:rsidP="000A4EC5">
      <w:r w:rsidRPr="00C1175B">
        <w:rPr>
          <w:rFonts w:ascii="宋体" w:hAnsi="宋体" w:hint="eastAsia"/>
        </w:rPr>
        <w:t xml:space="preserve">  </w:t>
      </w:r>
      <w:r w:rsidR="00945E22" w:rsidRPr="00945E22">
        <w:rPr>
          <w:rFonts w:ascii="宋体" w:hAnsi="宋体"/>
          <w:noProof/>
        </w:rPr>
        <w:drawing>
          <wp:inline distT="0" distB="0" distL="0" distR="0" wp14:anchorId="158C971D" wp14:editId="3371E035">
            <wp:extent cx="5274310" cy="3666377"/>
            <wp:effectExtent l="0" t="0" r="2540" b="0"/>
            <wp:docPr id="23" name="图片 23" descr="C:\Users\SkyDream\Desktop\毕业设计\GraduationThesis\post-graduate paper\图片\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algorithm.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666377"/>
                    </a:xfrm>
                    <a:prstGeom prst="rect">
                      <a:avLst/>
                    </a:prstGeom>
                    <a:noFill/>
                    <a:ln>
                      <a:noFill/>
                    </a:ln>
                  </pic:spPr>
                </pic:pic>
              </a:graphicData>
            </a:graphic>
          </wp:inline>
        </w:drawing>
      </w:r>
    </w:p>
    <w:p w14:paraId="6A5C04B4" w14:textId="2C84BF8B" w:rsidR="00945E22" w:rsidRDefault="00945E22" w:rsidP="00945E22">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5</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6</w:t>
      </w:r>
      <w:r w:rsidR="000172DA">
        <w:fldChar w:fldCharType="end"/>
      </w:r>
      <w:r>
        <w:t xml:space="preserve"> </w:t>
      </w:r>
      <w:r>
        <w:rPr>
          <w:rFonts w:hint="eastAsia"/>
        </w:rPr>
        <w:t>算法类图</w:t>
      </w:r>
    </w:p>
    <w:p w14:paraId="719FD595" w14:textId="098F96CB" w:rsidR="00D85471" w:rsidRPr="004A0D7E" w:rsidRDefault="000A4EC5" w:rsidP="00D85471">
      <w:pPr>
        <w:ind w:firstLineChars="200" w:firstLine="480"/>
        <w:rPr>
          <w:rFonts w:ascii="宋体" w:hAnsi="宋体"/>
          <w:lang w:val="x-none"/>
        </w:rPr>
      </w:pPr>
      <w:r>
        <w:rPr>
          <w:rFonts w:ascii="宋体" w:hAnsi="宋体" w:hint="eastAsia"/>
        </w:rPr>
        <w:t>图5-</w:t>
      </w:r>
      <w:r>
        <w:rPr>
          <w:rFonts w:ascii="宋体" w:hAnsi="宋体"/>
        </w:rPr>
        <w:t>6</w:t>
      </w:r>
      <w:r>
        <w:rPr>
          <w:rFonts w:ascii="宋体" w:hAnsi="宋体" w:hint="eastAsia"/>
        </w:rPr>
        <w:t>是</w:t>
      </w:r>
      <w:r w:rsidRPr="00C1175B">
        <w:rPr>
          <w:rFonts w:ascii="宋体" w:hAnsi="宋体" w:hint="eastAsia"/>
        </w:rPr>
        <w:t>Graph</w:t>
      </w:r>
      <w:r w:rsidRPr="00C1175B">
        <w:rPr>
          <w:rFonts w:ascii="宋体" w:hAnsi="宋体"/>
        </w:rPr>
        <w:t>Flow</w:t>
      </w:r>
      <w:r w:rsidRPr="00C1175B">
        <w:rPr>
          <w:rFonts w:ascii="宋体" w:hAnsi="宋体" w:hint="eastAsia"/>
        </w:rPr>
        <w:t>系统</w:t>
      </w:r>
      <w:r>
        <w:rPr>
          <w:rFonts w:ascii="宋体" w:hAnsi="宋体" w:hint="eastAsia"/>
        </w:rPr>
        <w:t>提供的算法相关的接口和类。</w:t>
      </w:r>
      <w:r w:rsidR="00D85471" w:rsidRPr="004A0D7E">
        <w:rPr>
          <w:rFonts w:ascii="宋体" w:hAnsi="宋体" w:hint="eastAsia"/>
        </w:rPr>
        <w:t>算法在包com</w:t>
      </w:r>
      <w:r w:rsidR="00D85471" w:rsidRPr="004A0D7E">
        <w:rPr>
          <w:rFonts w:ascii="宋体" w:hAnsi="宋体"/>
        </w:rPr>
        <w:t>.duansky.hazelcast.graphflow.lib</w:t>
      </w:r>
      <w:r w:rsidR="00D85471" w:rsidRPr="004A0D7E">
        <w:rPr>
          <w:rFonts w:ascii="宋体" w:hAnsi="宋体" w:hint="eastAsia"/>
        </w:rPr>
        <w:t>中，</w:t>
      </w:r>
      <w:r w:rsidR="00D85471" w:rsidRPr="004A0D7E">
        <w:rPr>
          <w:rFonts w:ascii="宋体" w:hAnsi="宋体" w:hint="eastAsia"/>
          <w:lang w:val="x-none"/>
        </w:rPr>
        <w:t>它们各自的主要功能如下：</w:t>
      </w:r>
    </w:p>
    <w:p w14:paraId="1BD1B842" w14:textId="77777777"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lgorithm: 所有算法必须实现的接口。Algorithm接口只有一个run</w:t>
      </w:r>
      <w:r w:rsidRPr="004A0D7E">
        <w:rPr>
          <w:rFonts w:ascii="宋体" w:hAnsi="宋体"/>
          <w:lang w:val="x-none"/>
        </w:rPr>
        <w:t>()</w:t>
      </w:r>
      <w:r w:rsidRPr="004A0D7E">
        <w:rPr>
          <w:rFonts w:ascii="宋体" w:hAnsi="宋体" w:hint="eastAsia"/>
          <w:lang w:val="x-none"/>
        </w:rPr>
        <w:t>方法，该方法是算法的核心处理逻辑。</w:t>
      </w:r>
    </w:p>
    <w:p w14:paraId="57966AA8" w14:textId="1D4D8644"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lastRenderedPageBreak/>
        <w:t>A</w:t>
      </w:r>
      <w:r w:rsidRPr="004A0D7E">
        <w:rPr>
          <w:rFonts w:ascii="宋体" w:hAnsi="宋体"/>
          <w:lang w:val="x-none"/>
        </w:rPr>
        <w:t>bstractAlgorithm</w:t>
      </w:r>
      <w:r w:rsidRPr="004A0D7E">
        <w:rPr>
          <w:rFonts w:ascii="宋体" w:hAnsi="宋体" w:hint="eastAsia"/>
          <w:lang w:val="x-none"/>
        </w:rPr>
        <w:t>：算法的抽象类，该抽象类有两个重要属性：事件流和状态。</w:t>
      </w:r>
      <w:r w:rsidR="00B71513" w:rsidRPr="004A0D7E">
        <w:rPr>
          <w:rFonts w:ascii="宋体" w:hAnsi="宋体" w:hint="eastAsia"/>
          <w:lang w:val="x-none"/>
        </w:rPr>
        <w:t>事件流是该算法需要处理的事件流，其定义在5.2.2节中已经详细阐述；状态是算法在增量</w:t>
      </w:r>
      <w:r w:rsidR="0099685D" w:rsidRPr="004A0D7E">
        <w:rPr>
          <w:rFonts w:ascii="宋体" w:hAnsi="宋体" w:hint="eastAsia"/>
          <w:lang w:val="x-none"/>
        </w:rPr>
        <w:t>计算过程中需要存储的中间</w:t>
      </w:r>
      <w:r w:rsidR="00B71513" w:rsidRPr="004A0D7E">
        <w:rPr>
          <w:rFonts w:ascii="宋体" w:hAnsi="宋体" w:hint="eastAsia"/>
          <w:lang w:val="x-none"/>
        </w:rPr>
        <w:t>状态</w:t>
      </w:r>
      <w:r w:rsidR="00891196" w:rsidRPr="004A0D7E">
        <w:rPr>
          <w:rFonts w:ascii="宋体" w:hAnsi="宋体" w:hint="eastAsia"/>
          <w:lang w:val="x-none"/>
        </w:rPr>
        <w:t>，一般情况下，每个算法都至少有一个状态与之对应</w:t>
      </w:r>
      <w:r w:rsidR="0049302C" w:rsidRPr="004A0D7E">
        <w:rPr>
          <w:rFonts w:ascii="宋体" w:hAnsi="宋体" w:hint="eastAsia"/>
          <w:lang w:val="x-none"/>
        </w:rPr>
        <w:t>。</w:t>
      </w:r>
    </w:p>
    <w:p w14:paraId="32F8D999" w14:textId="77777777" w:rsidR="0018116D" w:rsidRDefault="004A0D7E" w:rsidP="0018116D">
      <w:pPr>
        <w:ind w:firstLineChars="200" w:firstLine="480"/>
        <w:rPr>
          <w:rFonts w:ascii="宋体" w:hAnsi="宋体"/>
        </w:rPr>
      </w:pPr>
      <w:r>
        <w:rPr>
          <w:rFonts w:ascii="宋体" w:hAnsi="宋体" w:hint="eastAsia"/>
          <w:lang w:val="x-none"/>
        </w:rPr>
        <w:t>在定义完接口和抽象类后，下面定义了四个具体的算法实现类，这四个类分别对应四个流式图算法</w:t>
      </w:r>
      <w:r w:rsidR="00592225">
        <w:rPr>
          <w:rFonts w:ascii="宋体" w:hAnsi="宋体" w:hint="eastAsia"/>
          <w:lang w:val="x-none"/>
        </w:rPr>
        <w:t>。他们都继承自Abstract</w:t>
      </w:r>
      <w:r w:rsidR="00592225">
        <w:rPr>
          <w:rFonts w:ascii="宋体" w:hAnsi="宋体"/>
          <w:lang w:val="x-none"/>
        </w:rPr>
        <w:t>Algorithm</w:t>
      </w:r>
      <w:r w:rsidR="00592225">
        <w:rPr>
          <w:rFonts w:ascii="宋体" w:hAnsi="宋体" w:hint="eastAsia"/>
          <w:lang w:val="x-none"/>
        </w:rPr>
        <w:t>，并且实现了核心的run</w:t>
      </w:r>
      <w:r w:rsidR="00592225">
        <w:rPr>
          <w:rFonts w:ascii="宋体" w:hAnsi="宋体"/>
          <w:lang w:val="x-none"/>
        </w:rPr>
        <w:t>()</w:t>
      </w:r>
      <w:r w:rsidR="00592225">
        <w:rPr>
          <w:rFonts w:ascii="宋体" w:hAnsi="宋体" w:hint="eastAsia"/>
          <w:lang w:val="x-none"/>
        </w:rPr>
        <w:t>方法。</w:t>
      </w:r>
      <w:r w:rsidR="0018116D">
        <w:rPr>
          <w:rFonts w:ascii="宋体" w:hAnsi="宋体" w:hint="eastAsia"/>
        </w:rPr>
        <w:t>由于篇幅限制，本文</w:t>
      </w:r>
      <w:r w:rsidR="0018116D" w:rsidRPr="00C1175B">
        <w:rPr>
          <w:rFonts w:ascii="宋体" w:hAnsi="宋体" w:hint="eastAsia"/>
        </w:rPr>
        <w:t>选取TC和SSSP这两个算法来讲解算法的实现过程</w:t>
      </w:r>
      <w:r w:rsidR="0018116D">
        <w:rPr>
          <w:rFonts w:ascii="宋体" w:hAnsi="宋体" w:hint="eastAsia"/>
        </w:rPr>
        <w:t>，以帮助用户能够利用该系统来实现自己特定的算法。</w:t>
      </w:r>
    </w:p>
    <w:p w14:paraId="7634EB52" w14:textId="6725D832" w:rsidR="0066165A" w:rsidRDefault="00945E22" w:rsidP="00945E22">
      <w:pPr>
        <w:pStyle w:val="3"/>
      </w:pPr>
      <w:r>
        <w:rPr>
          <w:rFonts w:hint="eastAsia"/>
        </w:rPr>
        <w:t>Triangle</w:t>
      </w:r>
      <w:r>
        <w:t xml:space="preserve"> Count</w:t>
      </w:r>
    </w:p>
    <w:p w14:paraId="101D0DF9" w14:textId="77777777" w:rsidR="00F74CDC" w:rsidRDefault="00BD6D3C" w:rsidP="00EE3DA7">
      <w:pPr>
        <w:keepNext/>
        <w:jc w:val="center"/>
      </w:pPr>
      <w:r w:rsidRPr="00BD6D3C">
        <w:rPr>
          <w:noProof/>
        </w:rPr>
        <w:drawing>
          <wp:inline distT="0" distB="0" distL="0" distR="0" wp14:anchorId="7B853CF1" wp14:editId="1374983B">
            <wp:extent cx="4287329" cy="3767039"/>
            <wp:effectExtent l="0" t="0" r="0" b="5080"/>
            <wp:docPr id="24" name="图片 24" descr="C:\Users\SkyDream\Desktop\毕业设计\GraduationThesis\post-graduate paper\图片\algorithm-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algorithm-tc.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01792" cy="3779747"/>
                    </a:xfrm>
                    <a:prstGeom prst="rect">
                      <a:avLst/>
                    </a:prstGeom>
                    <a:noFill/>
                    <a:ln>
                      <a:noFill/>
                    </a:ln>
                  </pic:spPr>
                </pic:pic>
              </a:graphicData>
            </a:graphic>
          </wp:inline>
        </w:drawing>
      </w:r>
    </w:p>
    <w:p w14:paraId="73B1B18D" w14:textId="496B3FB8" w:rsidR="00BD6D3C" w:rsidRDefault="00F74CDC" w:rsidP="00F74CDC">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5</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7</w:t>
      </w:r>
      <w:r w:rsidR="000172DA">
        <w:fldChar w:fldCharType="end"/>
      </w:r>
      <w:r>
        <w:t xml:space="preserve"> </w:t>
      </w:r>
      <w:r>
        <w:rPr>
          <w:rFonts w:hint="eastAsia"/>
        </w:rPr>
        <w:t>Triangle</w:t>
      </w:r>
      <w:r>
        <w:t xml:space="preserve"> </w:t>
      </w:r>
      <w:r>
        <w:rPr>
          <w:rFonts w:hint="eastAsia"/>
        </w:rPr>
        <w:t>Count</w:t>
      </w:r>
      <w:r>
        <w:rPr>
          <w:rFonts w:hint="eastAsia"/>
        </w:rPr>
        <w:t>算法相关类图</w:t>
      </w:r>
    </w:p>
    <w:p w14:paraId="54973B9A" w14:textId="752662FA" w:rsidR="00EE3DA7" w:rsidRDefault="00EE3DA7" w:rsidP="00EE3DA7">
      <w:pPr>
        <w:ind w:firstLineChars="200" w:firstLine="480"/>
        <w:rPr>
          <w:rFonts w:ascii="宋体" w:hAnsi="宋体"/>
        </w:rPr>
      </w:pPr>
      <w:r w:rsidRPr="005D743D">
        <w:rPr>
          <w:rFonts w:ascii="宋体" w:hAnsi="宋体" w:hint="eastAsia"/>
        </w:rPr>
        <w:t>图5-</w:t>
      </w:r>
      <w:r w:rsidRPr="005D743D">
        <w:rPr>
          <w:rFonts w:ascii="宋体" w:hAnsi="宋体"/>
        </w:rPr>
        <w:t>7</w:t>
      </w:r>
      <w:r w:rsidRPr="005D743D">
        <w:rPr>
          <w:rFonts w:ascii="宋体" w:hAnsi="宋体" w:hint="eastAsia"/>
        </w:rPr>
        <w:t>详细展示了TC算法实现相关的类。TC算法继承自A</w:t>
      </w:r>
      <w:r w:rsidRPr="005D743D">
        <w:rPr>
          <w:rFonts w:ascii="宋体" w:hAnsi="宋体"/>
        </w:rPr>
        <w:t>bstractAlgorithm</w:t>
      </w:r>
      <w:r w:rsidRPr="005D743D">
        <w:rPr>
          <w:rFonts w:ascii="宋体" w:hAnsi="宋体" w:hint="eastAsia"/>
        </w:rPr>
        <w:t>抽象类，</w:t>
      </w:r>
      <w:r w:rsidR="00553DBF">
        <w:rPr>
          <w:rFonts w:ascii="宋体" w:hAnsi="宋体" w:hint="eastAsia"/>
        </w:rPr>
        <w:t>并且实现了run</w:t>
      </w:r>
      <w:r w:rsidR="00553DBF">
        <w:rPr>
          <w:rFonts w:ascii="宋体" w:hAnsi="宋体"/>
        </w:rPr>
        <w:t>()</w:t>
      </w:r>
      <w:r w:rsidR="00553DBF">
        <w:rPr>
          <w:rFonts w:ascii="宋体" w:hAnsi="宋体" w:hint="eastAsia"/>
        </w:rPr>
        <w:t>方法</w:t>
      </w:r>
      <w:r w:rsidR="002D523D">
        <w:rPr>
          <w:rFonts w:ascii="宋体" w:hAnsi="宋体" w:hint="eastAsia"/>
        </w:rPr>
        <w:t>；同时TC算法有一个核心的数据结构Triangle</w:t>
      </w:r>
      <w:r w:rsidR="002D523D">
        <w:rPr>
          <w:rFonts w:ascii="宋体" w:hAnsi="宋体"/>
        </w:rPr>
        <w:t>CountState</w:t>
      </w:r>
      <w:r w:rsidR="002D523D">
        <w:rPr>
          <w:rFonts w:ascii="宋体" w:hAnsi="宋体" w:hint="eastAsia"/>
        </w:rPr>
        <w:t>，</w:t>
      </w:r>
      <w:r w:rsidR="00B46754">
        <w:rPr>
          <w:rFonts w:ascii="宋体" w:hAnsi="宋体" w:hint="eastAsia"/>
        </w:rPr>
        <w:t>它用来存储TC算法的中间计算状态</w:t>
      </w:r>
      <w:r w:rsidR="00507313">
        <w:rPr>
          <w:rFonts w:ascii="宋体" w:hAnsi="宋体" w:hint="eastAsia"/>
        </w:rPr>
        <w:t>。</w:t>
      </w:r>
      <w:r w:rsidR="00DA7937">
        <w:rPr>
          <w:rFonts w:ascii="宋体" w:hAnsi="宋体" w:hint="eastAsia"/>
        </w:rPr>
        <w:t>run</w:t>
      </w:r>
      <w:r w:rsidR="00DA7937">
        <w:rPr>
          <w:rFonts w:ascii="宋体" w:hAnsi="宋体"/>
        </w:rPr>
        <w:t>()</w:t>
      </w:r>
      <w:r w:rsidR="00DA7937">
        <w:rPr>
          <w:rFonts w:ascii="宋体" w:hAnsi="宋体" w:hint="eastAsia"/>
        </w:rPr>
        <w:t>函数的处理逻辑也比较简单，如</w:t>
      </w:r>
      <w:r w:rsidR="00323451">
        <w:rPr>
          <w:rFonts w:ascii="宋体" w:hAnsi="宋体" w:hint="eastAsia"/>
        </w:rPr>
        <w:t>算法6所示</w:t>
      </w:r>
      <w:r w:rsidR="004B26BC">
        <w:rPr>
          <w:rFonts w:ascii="宋体" w:hAnsi="宋体" w:hint="eastAsia"/>
        </w:rPr>
        <w:t>，</w:t>
      </w:r>
      <w:r w:rsidR="00D25752">
        <w:rPr>
          <w:rFonts w:ascii="宋体" w:hAnsi="宋体" w:hint="eastAsia"/>
        </w:rPr>
        <w:t>它从事件流中取出一个事件，然后将这个事件提交给状态，由状态的update</w:t>
      </w:r>
      <w:r w:rsidR="00D25752">
        <w:rPr>
          <w:rFonts w:ascii="宋体" w:hAnsi="宋体"/>
        </w:rPr>
        <w:t>()</w:t>
      </w:r>
      <w:r w:rsidR="00D25752">
        <w:rPr>
          <w:rFonts w:ascii="宋体" w:hAnsi="宋体" w:hint="eastAsia"/>
        </w:rPr>
        <w:t>函数来根据事件进行增量式的更新。</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323451" w:rsidRPr="002A5E1F" w14:paraId="7D693C45" w14:textId="77777777" w:rsidTr="00030978">
        <w:tc>
          <w:tcPr>
            <w:tcW w:w="8296" w:type="dxa"/>
            <w:tcBorders>
              <w:bottom w:val="single" w:sz="4" w:space="0" w:color="7F7F7F"/>
            </w:tcBorders>
            <w:shd w:val="clear" w:color="auto" w:fill="auto"/>
          </w:tcPr>
          <w:p w14:paraId="761E2473" w14:textId="4317138E" w:rsidR="00323451" w:rsidRPr="002A5E1F" w:rsidRDefault="00323451" w:rsidP="00323451">
            <w:pPr>
              <w:ind w:left="482" w:hangingChars="200" w:hanging="482"/>
              <w:rPr>
                <w:rFonts w:ascii="宋体" w:hAnsi="宋体"/>
                <w:b/>
                <w:bCs/>
              </w:rPr>
            </w:pPr>
            <w:r w:rsidRPr="002A5E1F">
              <w:rPr>
                <w:rFonts w:ascii="宋体" w:hAnsi="宋体" w:hint="eastAsia"/>
                <w:b/>
                <w:bCs/>
              </w:rPr>
              <w:t>算法</w:t>
            </w:r>
            <w:r>
              <w:rPr>
                <w:rFonts w:ascii="宋体" w:hAnsi="宋体" w:hint="eastAsia"/>
                <w:b/>
                <w:bCs/>
              </w:rPr>
              <w:t>6</w:t>
            </w:r>
            <w:r w:rsidRPr="002A5E1F">
              <w:rPr>
                <w:rFonts w:ascii="宋体" w:hAnsi="宋体"/>
                <w:b/>
                <w:bCs/>
              </w:rPr>
              <w:t xml:space="preserve"> </w:t>
            </w:r>
            <w:r w:rsidR="00B82615">
              <w:rPr>
                <w:rFonts w:ascii="宋体" w:hAnsi="宋体" w:hint="eastAsia"/>
                <w:b/>
                <w:bCs/>
              </w:rPr>
              <w:t>RUN</w:t>
            </w:r>
            <w:r w:rsidR="00B82615">
              <w:rPr>
                <w:rFonts w:ascii="宋体" w:hAnsi="宋体"/>
                <w:b/>
                <w:bCs/>
              </w:rPr>
              <w:t>()</w:t>
            </w:r>
          </w:p>
        </w:tc>
      </w:tr>
      <w:tr w:rsidR="00323451" w:rsidRPr="002A5E1F" w14:paraId="338DC34E" w14:textId="77777777" w:rsidTr="00030978">
        <w:tc>
          <w:tcPr>
            <w:tcW w:w="8296" w:type="dxa"/>
            <w:tcBorders>
              <w:top w:val="single" w:sz="4" w:space="0" w:color="7F7F7F"/>
              <w:bottom w:val="single" w:sz="4" w:space="0" w:color="7F7F7F"/>
            </w:tcBorders>
            <w:shd w:val="clear" w:color="auto" w:fill="auto"/>
          </w:tcPr>
          <w:p w14:paraId="630E382B" w14:textId="3179688B" w:rsidR="00323451" w:rsidRPr="004B26BC" w:rsidRDefault="00B32ADE" w:rsidP="004B26B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kern w:val="0"/>
                <w:sz w:val="18"/>
                <w:szCs w:val="18"/>
              </w:rPr>
              <w:t xml:space="preserve">1  </w:t>
            </w:r>
            <w:r w:rsidRPr="00902931">
              <w:rPr>
                <w:rFonts w:ascii="宋体" w:hAnsi="宋体" w:cs="宋体"/>
                <w:b/>
                <w:bCs/>
                <w:kern w:val="0"/>
                <w:sz w:val="18"/>
                <w:szCs w:val="18"/>
              </w:rPr>
              <w:t xml:space="preserve">  </w:t>
            </w:r>
            <w:r w:rsidRPr="00B32ADE">
              <w:rPr>
                <w:rFonts w:ascii="宋体" w:hAnsi="宋体" w:cs="宋体" w:hint="eastAsia"/>
                <w:bCs/>
                <w:kern w:val="0"/>
                <w:sz w:val="18"/>
                <w:szCs w:val="18"/>
              </w:rPr>
              <w:t>public</w:t>
            </w:r>
            <w:r w:rsidRPr="00B32ADE">
              <w:rPr>
                <w:rFonts w:ascii="宋体" w:hAnsi="宋体" w:cs="宋体" w:hint="eastAsia"/>
                <w:b/>
                <w:bCs/>
                <w:kern w:val="0"/>
                <w:sz w:val="18"/>
                <w:szCs w:val="18"/>
              </w:rPr>
              <w:t xml:space="preserve"> </w:t>
            </w:r>
            <w:r w:rsidRPr="00B32ADE">
              <w:rPr>
                <w:rFonts w:ascii="宋体" w:hAnsi="宋体" w:cs="宋体" w:hint="eastAsia"/>
                <w:bCs/>
                <w:kern w:val="0"/>
                <w:sz w:val="18"/>
                <w:szCs w:val="18"/>
              </w:rPr>
              <w:t>void</w:t>
            </w:r>
            <w:r w:rsidRPr="00B32ADE">
              <w:rPr>
                <w:rFonts w:ascii="宋体" w:hAnsi="宋体" w:cs="宋体" w:hint="eastAsia"/>
                <w:b/>
                <w:bCs/>
                <w:kern w:val="0"/>
                <w:sz w:val="18"/>
                <w:szCs w:val="18"/>
              </w:rPr>
              <w:t xml:space="preserve"> </w:t>
            </w:r>
            <w:r w:rsidRPr="00B32ADE">
              <w:rPr>
                <w:rFonts w:ascii="宋体" w:hAnsi="宋体" w:cs="宋体" w:hint="eastAsia"/>
                <w:kern w:val="0"/>
                <w:sz w:val="18"/>
                <w:szCs w:val="18"/>
              </w:rPr>
              <w:t>run(){</w:t>
            </w:r>
            <w:r w:rsidRPr="00B32ADE">
              <w:rPr>
                <w:rFonts w:ascii="宋体" w:hAnsi="宋体" w:cs="宋体" w:hint="eastAsia"/>
                <w:kern w:val="0"/>
                <w:sz w:val="18"/>
                <w:szCs w:val="18"/>
              </w:rPr>
              <w:br/>
            </w:r>
            <w:r w:rsidRPr="00902931">
              <w:rPr>
                <w:rFonts w:ascii="宋体" w:hAnsi="宋体" w:cs="宋体"/>
                <w:kern w:val="0"/>
                <w:sz w:val="18"/>
                <w:szCs w:val="18"/>
              </w:rPr>
              <w:t xml:space="preserve">2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while</w:t>
            </w:r>
            <w:r w:rsidRPr="00B32ADE">
              <w:rPr>
                <w:rFonts w:ascii="宋体" w:hAnsi="宋体" w:cs="宋体" w:hint="eastAsia"/>
                <w:kern w:val="0"/>
                <w:sz w:val="18"/>
                <w:szCs w:val="18"/>
              </w:rPr>
              <w:t>(</w:t>
            </w:r>
            <w:r w:rsidRPr="00B32ADE">
              <w:rPr>
                <w:rFonts w:ascii="宋体" w:hAnsi="宋体" w:cs="宋体" w:hint="eastAsia"/>
                <w:bCs/>
                <w:kern w:val="0"/>
                <w:sz w:val="18"/>
                <w:szCs w:val="18"/>
              </w:rPr>
              <w:t>stream</w:t>
            </w:r>
            <w:r w:rsidRPr="00902931">
              <w:rPr>
                <w:rFonts w:ascii="宋体" w:hAnsi="宋体" w:cs="宋体" w:hint="eastAsia"/>
                <w:kern w:val="0"/>
                <w:sz w:val="18"/>
                <w:szCs w:val="18"/>
              </w:rPr>
              <w:t>.hasNext()) {</w:t>
            </w:r>
            <w:r w:rsidRPr="00B32ADE">
              <w:rPr>
                <w:rFonts w:ascii="宋体" w:hAnsi="宋体" w:cs="宋体" w:hint="eastAsia"/>
                <w:kern w:val="0"/>
                <w:sz w:val="18"/>
                <w:szCs w:val="18"/>
              </w:rPr>
              <w:br/>
            </w:r>
            <w:r w:rsidRPr="00902931">
              <w:rPr>
                <w:rFonts w:ascii="宋体" w:hAnsi="宋体" w:cs="宋体"/>
                <w:kern w:val="0"/>
                <w:sz w:val="18"/>
                <w:szCs w:val="18"/>
              </w:rPr>
              <w:lastRenderedPageBreak/>
              <w:t xml:space="preserve">3    </w:t>
            </w:r>
            <w:r w:rsidRPr="00B32ADE">
              <w:rPr>
                <w:rFonts w:ascii="宋体" w:hAnsi="宋体" w:cs="宋体" w:hint="eastAsia"/>
                <w:kern w:val="0"/>
                <w:sz w:val="18"/>
                <w:szCs w:val="18"/>
              </w:rPr>
              <w:t xml:space="preserve">        EdgeEvent&lt;KV, EV&gt; edgeEvent = </w:t>
            </w:r>
            <w:r w:rsidRPr="00B32ADE">
              <w:rPr>
                <w:rFonts w:ascii="宋体" w:hAnsi="宋体" w:cs="宋体" w:hint="eastAsia"/>
                <w:bCs/>
                <w:kern w:val="0"/>
                <w:sz w:val="18"/>
                <w:szCs w:val="18"/>
              </w:rPr>
              <w:t>stream</w:t>
            </w:r>
            <w:r w:rsidRPr="00B32ADE">
              <w:rPr>
                <w:rFonts w:ascii="宋体" w:hAnsi="宋体" w:cs="宋体" w:hint="eastAsia"/>
                <w:kern w:val="0"/>
                <w:sz w:val="18"/>
                <w:szCs w:val="18"/>
              </w:rPr>
              <w:t>.next();</w:t>
            </w:r>
            <w:r w:rsidRPr="00B32ADE">
              <w:rPr>
                <w:rFonts w:ascii="宋体" w:hAnsi="宋体" w:cs="宋体" w:hint="eastAsia"/>
                <w:kern w:val="0"/>
                <w:sz w:val="18"/>
                <w:szCs w:val="18"/>
              </w:rPr>
              <w:br/>
            </w:r>
            <w:r w:rsidRPr="00902931">
              <w:rPr>
                <w:rFonts w:ascii="宋体" w:hAnsi="宋体" w:cs="宋体"/>
                <w:kern w:val="0"/>
                <w:sz w:val="18"/>
                <w:szCs w:val="18"/>
              </w:rPr>
              <w:t xml:space="preserve">4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state</w:t>
            </w:r>
            <w:r w:rsidRPr="00902931">
              <w:rPr>
                <w:rFonts w:ascii="宋体" w:hAnsi="宋体" w:cs="宋体" w:hint="eastAsia"/>
                <w:kern w:val="0"/>
                <w:sz w:val="18"/>
                <w:szCs w:val="18"/>
              </w:rPr>
              <w:t>.update(edgeEvent);</w:t>
            </w:r>
            <w:r w:rsidRPr="00B32ADE">
              <w:rPr>
                <w:rFonts w:ascii="宋体" w:hAnsi="宋体" w:cs="宋体" w:hint="eastAsia"/>
                <w:kern w:val="0"/>
                <w:sz w:val="18"/>
                <w:szCs w:val="18"/>
              </w:rPr>
              <w:br/>
            </w:r>
            <w:r w:rsidRPr="00902931">
              <w:rPr>
                <w:rFonts w:ascii="宋体" w:hAnsi="宋体" w:cs="宋体"/>
                <w:kern w:val="0"/>
                <w:sz w:val="18"/>
                <w:szCs w:val="18"/>
              </w:rPr>
              <w:t xml:space="preserve">5    </w:t>
            </w:r>
            <w:r w:rsidRPr="00B32ADE">
              <w:rPr>
                <w:rFonts w:ascii="宋体" w:hAnsi="宋体" w:cs="宋体" w:hint="eastAsia"/>
                <w:kern w:val="0"/>
                <w:sz w:val="18"/>
                <w:szCs w:val="18"/>
              </w:rPr>
              <w:t xml:space="preserve">    }</w:t>
            </w:r>
            <w:r w:rsidRPr="00B32ADE">
              <w:rPr>
                <w:rFonts w:ascii="宋体" w:hAnsi="宋体" w:cs="宋体" w:hint="eastAsia"/>
                <w:kern w:val="0"/>
                <w:sz w:val="18"/>
                <w:szCs w:val="18"/>
              </w:rPr>
              <w:br/>
            </w:r>
            <w:r w:rsidRPr="00902931">
              <w:rPr>
                <w:rFonts w:ascii="宋体" w:hAnsi="宋体" w:cs="宋体"/>
                <w:kern w:val="0"/>
                <w:sz w:val="18"/>
                <w:szCs w:val="18"/>
              </w:rPr>
              <w:t xml:space="preserve">6    </w:t>
            </w:r>
            <w:r w:rsidRPr="00B32ADE">
              <w:rPr>
                <w:rFonts w:ascii="宋体" w:hAnsi="宋体" w:cs="宋体" w:hint="eastAsia"/>
                <w:kern w:val="0"/>
                <w:sz w:val="18"/>
                <w:szCs w:val="18"/>
              </w:rPr>
              <w:t>}</w:t>
            </w:r>
          </w:p>
        </w:tc>
      </w:tr>
    </w:tbl>
    <w:p w14:paraId="0163C7EE" w14:textId="2C6DB375" w:rsidR="008C49B2" w:rsidRDefault="008C49B2" w:rsidP="00323451">
      <w:pPr>
        <w:rPr>
          <w:rFonts w:ascii="宋体" w:hAnsi="宋体"/>
        </w:rPr>
      </w:pPr>
      <w:r w:rsidRPr="00EF30A5">
        <w:rPr>
          <w:rFonts w:ascii="宋体" w:hAnsi="宋体" w:hint="eastAsia"/>
        </w:rPr>
        <w:lastRenderedPageBreak/>
        <w:t xml:space="preserve">    状态是如何根据事件进行更新的呢？其设计思路本文在4.2</w:t>
      </w:r>
      <w:r w:rsidR="00E86766">
        <w:rPr>
          <w:rFonts w:ascii="宋体" w:hAnsi="宋体" w:hint="eastAsia"/>
        </w:rPr>
        <w:t>节TC</w:t>
      </w:r>
      <w:r w:rsidR="00EE77C4">
        <w:rPr>
          <w:rFonts w:ascii="宋体" w:hAnsi="宋体" w:hint="eastAsia"/>
        </w:rPr>
        <w:t>动态</w:t>
      </w:r>
      <w:r w:rsidR="00A307DE">
        <w:rPr>
          <w:rFonts w:ascii="宋体" w:hAnsi="宋体" w:hint="eastAsia"/>
        </w:rPr>
        <w:t>算法</w:t>
      </w:r>
      <w:r w:rsidRPr="00EF30A5">
        <w:rPr>
          <w:rFonts w:ascii="宋体" w:hAnsi="宋体" w:hint="eastAsia"/>
        </w:rPr>
        <w:t>设计中已经描述的非常详细</w:t>
      </w:r>
      <w:r w:rsidR="002D1883">
        <w:rPr>
          <w:rFonts w:ascii="宋体" w:hAnsi="宋体" w:hint="eastAsia"/>
        </w:rPr>
        <w:t>，</w:t>
      </w:r>
      <w:r w:rsidR="002F7D6C" w:rsidRPr="00EF30A5">
        <w:rPr>
          <w:rFonts w:ascii="宋体" w:hAnsi="宋体" w:hint="eastAsia"/>
        </w:rPr>
        <w:t>即根据新增边的源顶点和目标顶点的公共邻接点的数目和事件的类型来更新图的TC值。</w:t>
      </w:r>
      <w:r w:rsidR="00AE14A8">
        <w:rPr>
          <w:rFonts w:ascii="宋体" w:hAnsi="宋体" w:hint="eastAsia"/>
        </w:rPr>
        <w:t>注意到</w:t>
      </w:r>
      <w:r w:rsidR="00A60BFC">
        <w:rPr>
          <w:rFonts w:ascii="宋体" w:hAnsi="宋体" w:hint="eastAsia"/>
        </w:rPr>
        <w:t>TriangleCountState类还利用了</w:t>
      </w:r>
      <w:r w:rsidR="00162F66">
        <w:rPr>
          <w:rFonts w:ascii="宋体" w:hAnsi="宋体" w:hint="eastAsia"/>
        </w:rPr>
        <w:t>基础类OutNeighbor</w:t>
      </w:r>
      <w:r w:rsidR="00162F66">
        <w:rPr>
          <w:rFonts w:ascii="宋体" w:hAnsi="宋体"/>
        </w:rPr>
        <w:t>State</w:t>
      </w:r>
      <w:r w:rsidR="00162F66">
        <w:rPr>
          <w:rFonts w:ascii="宋体" w:hAnsi="宋体" w:hint="eastAsia"/>
        </w:rPr>
        <w:t>，</w:t>
      </w:r>
      <w:r w:rsidR="00A94728">
        <w:rPr>
          <w:rFonts w:ascii="宋体" w:hAnsi="宋体" w:hint="eastAsia"/>
        </w:rPr>
        <w:t>状态是可以进行组合和重复利用的，这样使得程序的复用度高，而且</w:t>
      </w:r>
      <w:r w:rsidR="00F12FD6">
        <w:rPr>
          <w:rFonts w:ascii="宋体" w:hAnsi="宋体" w:hint="eastAsia"/>
        </w:rPr>
        <w:t>共用相同</w:t>
      </w:r>
      <w:r w:rsidR="001B4842">
        <w:rPr>
          <w:rFonts w:ascii="宋体" w:hAnsi="宋体" w:hint="eastAsia"/>
        </w:rPr>
        <w:t>的</w:t>
      </w:r>
      <w:r w:rsidR="00A92F24">
        <w:rPr>
          <w:rFonts w:ascii="宋体" w:hAnsi="宋体" w:hint="eastAsia"/>
        </w:rPr>
        <w:t>状态</w:t>
      </w:r>
      <w:r w:rsidR="001B4842">
        <w:rPr>
          <w:rFonts w:ascii="宋体" w:hAnsi="宋体" w:hint="eastAsia"/>
        </w:rPr>
        <w:t>也可以减少</w:t>
      </w:r>
      <w:r w:rsidR="00F12FD6">
        <w:rPr>
          <w:rFonts w:ascii="宋体" w:hAnsi="宋体" w:hint="eastAsia"/>
        </w:rPr>
        <w:t>数据</w:t>
      </w:r>
      <w:r w:rsidR="00A94728">
        <w:rPr>
          <w:rFonts w:ascii="宋体" w:hAnsi="宋体" w:hint="eastAsia"/>
        </w:rPr>
        <w:t>存储空间。</w:t>
      </w:r>
    </w:p>
    <w:p w14:paraId="2124D5A3" w14:textId="6717C3F5" w:rsidR="00323451" w:rsidRDefault="009E5FD2" w:rsidP="008C49B2">
      <w:pPr>
        <w:pStyle w:val="3"/>
      </w:pPr>
      <w:r>
        <w:rPr>
          <w:rFonts w:hint="eastAsia"/>
        </w:rPr>
        <w:t>Single</w:t>
      </w:r>
      <w:r>
        <w:t xml:space="preserve"> Source Shortest Path</w:t>
      </w:r>
    </w:p>
    <w:p w14:paraId="3C94EA43" w14:textId="77777777" w:rsidR="007E6891" w:rsidRDefault="007E6891" w:rsidP="007E6891">
      <w:pPr>
        <w:keepNext/>
        <w:jc w:val="center"/>
      </w:pPr>
      <w:r w:rsidRPr="007E6891">
        <w:rPr>
          <w:noProof/>
        </w:rPr>
        <w:drawing>
          <wp:inline distT="0" distB="0" distL="0" distR="0" wp14:anchorId="60C6B545" wp14:editId="3693DB65">
            <wp:extent cx="5274310" cy="4546086"/>
            <wp:effectExtent l="0" t="0" r="2540" b="6985"/>
            <wp:docPr id="26" name="图片 26" descr="C:\Users\SkyDream\Desktop\毕业设计\GraduationThesis\post-graduate paper\图片\algorithm-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algorithm-sssp.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4546086"/>
                    </a:xfrm>
                    <a:prstGeom prst="rect">
                      <a:avLst/>
                    </a:prstGeom>
                    <a:noFill/>
                    <a:ln>
                      <a:noFill/>
                    </a:ln>
                  </pic:spPr>
                </pic:pic>
              </a:graphicData>
            </a:graphic>
          </wp:inline>
        </w:drawing>
      </w:r>
    </w:p>
    <w:p w14:paraId="15C5697F" w14:textId="1BECAFFD" w:rsidR="00A04351" w:rsidRDefault="007E6891" w:rsidP="007E6891">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5</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8</w:t>
      </w:r>
      <w:r w:rsidR="000172DA">
        <w:fldChar w:fldCharType="end"/>
      </w:r>
      <w:r>
        <w:t xml:space="preserve"> </w:t>
      </w:r>
      <w:r>
        <w:rPr>
          <w:rFonts w:hint="eastAsia"/>
        </w:rPr>
        <w:t>SSSP</w:t>
      </w:r>
      <w:r>
        <w:rPr>
          <w:rFonts w:hint="eastAsia"/>
        </w:rPr>
        <w:t>算法相关类图</w:t>
      </w:r>
    </w:p>
    <w:p w14:paraId="6C294C0A" w14:textId="5F6BB3D3" w:rsidR="00781852" w:rsidRDefault="00781852" w:rsidP="00781852">
      <w:pPr>
        <w:ind w:firstLineChars="200" w:firstLine="480"/>
        <w:rPr>
          <w:rFonts w:ascii="宋体" w:hAnsi="宋体"/>
        </w:rPr>
      </w:pPr>
      <w:r w:rsidRPr="005D743D">
        <w:rPr>
          <w:rFonts w:ascii="宋体" w:hAnsi="宋体" w:hint="eastAsia"/>
        </w:rPr>
        <w:t>图5-</w:t>
      </w:r>
      <w:r>
        <w:rPr>
          <w:rFonts w:ascii="宋体" w:hAnsi="宋体"/>
        </w:rPr>
        <w:t>8</w:t>
      </w:r>
      <w:r w:rsidRPr="005D743D">
        <w:rPr>
          <w:rFonts w:ascii="宋体" w:hAnsi="宋体" w:hint="eastAsia"/>
        </w:rPr>
        <w:t>详细展示了</w:t>
      </w:r>
      <w:r>
        <w:rPr>
          <w:rFonts w:ascii="宋体" w:hAnsi="宋体" w:hint="eastAsia"/>
        </w:rPr>
        <w:t>SSSP</w:t>
      </w:r>
      <w:r w:rsidRPr="005D743D">
        <w:rPr>
          <w:rFonts w:ascii="宋体" w:hAnsi="宋体" w:hint="eastAsia"/>
        </w:rPr>
        <w:t>算法实现相关的类。</w:t>
      </w:r>
      <w:r w:rsidR="00DD4461">
        <w:rPr>
          <w:rFonts w:ascii="宋体" w:hAnsi="宋体" w:hint="eastAsia"/>
        </w:rPr>
        <w:t>类似于TC算法，SSSP</w:t>
      </w:r>
      <w:r w:rsidRPr="005D743D">
        <w:rPr>
          <w:rFonts w:ascii="宋体" w:hAnsi="宋体" w:hint="eastAsia"/>
        </w:rPr>
        <w:t>算法</w:t>
      </w:r>
      <w:r w:rsidR="00DD4461">
        <w:rPr>
          <w:rFonts w:ascii="宋体" w:hAnsi="宋体" w:hint="eastAsia"/>
        </w:rPr>
        <w:t>也是</w:t>
      </w:r>
      <w:r w:rsidRPr="005D743D">
        <w:rPr>
          <w:rFonts w:ascii="宋体" w:hAnsi="宋体" w:hint="eastAsia"/>
        </w:rPr>
        <w:t>继承自A</w:t>
      </w:r>
      <w:r w:rsidRPr="005D743D">
        <w:rPr>
          <w:rFonts w:ascii="宋体" w:hAnsi="宋体"/>
        </w:rPr>
        <w:t>bstractAlgorithm</w:t>
      </w:r>
      <w:r w:rsidRPr="005D743D">
        <w:rPr>
          <w:rFonts w:ascii="宋体" w:hAnsi="宋体" w:hint="eastAsia"/>
        </w:rPr>
        <w:t>抽象类</w:t>
      </w:r>
      <w:r w:rsidR="00DD4461">
        <w:rPr>
          <w:rFonts w:ascii="宋体" w:hAnsi="宋体" w:hint="eastAsia"/>
        </w:rPr>
        <w:t>并</w:t>
      </w:r>
      <w:r>
        <w:rPr>
          <w:rFonts w:ascii="宋体" w:hAnsi="宋体" w:hint="eastAsia"/>
        </w:rPr>
        <w:t>实现了run</w:t>
      </w:r>
      <w:r>
        <w:rPr>
          <w:rFonts w:ascii="宋体" w:hAnsi="宋体"/>
        </w:rPr>
        <w:t>()</w:t>
      </w:r>
      <w:r>
        <w:rPr>
          <w:rFonts w:ascii="宋体" w:hAnsi="宋体" w:hint="eastAsia"/>
        </w:rPr>
        <w:t>方法</w:t>
      </w:r>
      <w:r w:rsidR="00DD4461">
        <w:rPr>
          <w:rFonts w:ascii="宋体" w:hAnsi="宋体" w:hint="eastAsia"/>
        </w:rPr>
        <w:t>；SSSP</w:t>
      </w:r>
      <w:r>
        <w:rPr>
          <w:rFonts w:ascii="宋体" w:hAnsi="宋体" w:hint="eastAsia"/>
        </w:rPr>
        <w:t>算法</w:t>
      </w:r>
      <w:r w:rsidR="00DD4461">
        <w:rPr>
          <w:rFonts w:ascii="宋体" w:hAnsi="宋体" w:hint="eastAsia"/>
        </w:rPr>
        <w:t>也</w:t>
      </w:r>
      <w:r>
        <w:rPr>
          <w:rFonts w:ascii="宋体" w:hAnsi="宋体" w:hint="eastAsia"/>
        </w:rPr>
        <w:t>有一个核心的数据结构</w:t>
      </w:r>
      <w:r w:rsidR="00DD4461">
        <w:rPr>
          <w:rFonts w:ascii="宋体" w:hAnsi="宋体" w:hint="eastAsia"/>
        </w:rPr>
        <w:t>SSSP</w:t>
      </w:r>
      <w:r>
        <w:rPr>
          <w:rFonts w:ascii="宋体" w:hAnsi="宋体"/>
        </w:rPr>
        <w:t>State</w:t>
      </w:r>
      <w:r>
        <w:rPr>
          <w:rFonts w:ascii="宋体" w:hAnsi="宋体" w:hint="eastAsia"/>
        </w:rPr>
        <w:t>用来存储</w:t>
      </w:r>
      <w:r w:rsidR="00DD4461">
        <w:rPr>
          <w:rFonts w:ascii="宋体" w:hAnsi="宋体" w:hint="eastAsia"/>
        </w:rPr>
        <w:t>SSSP算法的中间计算结果</w:t>
      </w:r>
      <w:r>
        <w:rPr>
          <w:rFonts w:ascii="宋体" w:hAnsi="宋体" w:hint="eastAsia"/>
        </w:rPr>
        <w:t>。</w:t>
      </w:r>
      <w:r w:rsidR="002D3AF0">
        <w:rPr>
          <w:rFonts w:ascii="宋体" w:hAnsi="宋体" w:hint="eastAsia"/>
        </w:rPr>
        <w:t>下面我们重点讲解一下在SSSP算法中，顶点的影响是如何传播给其他顶点的。</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5A057D" w:rsidRPr="002A5E1F" w14:paraId="625020E4" w14:textId="77777777" w:rsidTr="00030978">
        <w:tc>
          <w:tcPr>
            <w:tcW w:w="8296" w:type="dxa"/>
            <w:tcBorders>
              <w:bottom w:val="single" w:sz="4" w:space="0" w:color="7F7F7F"/>
            </w:tcBorders>
            <w:shd w:val="clear" w:color="auto" w:fill="auto"/>
          </w:tcPr>
          <w:p w14:paraId="7976EC32" w14:textId="5C23AFB8" w:rsidR="005A057D" w:rsidRPr="002A5E1F" w:rsidRDefault="005A057D" w:rsidP="00030978">
            <w:pPr>
              <w:ind w:left="482" w:hangingChars="200" w:hanging="482"/>
              <w:rPr>
                <w:rFonts w:ascii="宋体" w:hAnsi="宋体"/>
                <w:b/>
                <w:bCs/>
              </w:rPr>
            </w:pPr>
            <w:r w:rsidRPr="002A5E1F">
              <w:rPr>
                <w:rFonts w:ascii="宋体" w:hAnsi="宋体" w:hint="eastAsia"/>
                <w:b/>
                <w:bCs/>
              </w:rPr>
              <w:t>算法</w:t>
            </w:r>
            <w:r w:rsidR="00980FD6">
              <w:rPr>
                <w:rFonts w:ascii="宋体" w:hAnsi="宋体" w:hint="eastAsia"/>
                <w:b/>
                <w:bCs/>
              </w:rPr>
              <w:t>7</w:t>
            </w:r>
            <w:r w:rsidRPr="002A5E1F">
              <w:rPr>
                <w:rFonts w:ascii="宋体" w:hAnsi="宋体"/>
                <w:b/>
                <w:bCs/>
              </w:rPr>
              <w:t xml:space="preserve"> </w:t>
            </w:r>
            <w:r>
              <w:rPr>
                <w:rFonts w:ascii="宋体" w:hAnsi="宋体" w:hint="eastAsia"/>
                <w:b/>
                <w:bCs/>
              </w:rPr>
              <w:t>SPREAD-TO-OUT-NEIGHBOR</w:t>
            </w:r>
            <w:r>
              <w:rPr>
                <w:rFonts w:ascii="宋体" w:hAnsi="宋体"/>
                <w:b/>
                <w:bCs/>
              </w:rPr>
              <w:t>(</w:t>
            </w:r>
            <w:r>
              <w:rPr>
                <w:rFonts w:ascii="宋体" w:hAnsi="宋体" w:hint="eastAsia"/>
                <w:b/>
                <w:bCs/>
              </w:rPr>
              <w:t>VERTEX_ID,VALUE</w:t>
            </w:r>
            <w:r>
              <w:rPr>
                <w:rFonts w:ascii="宋体" w:hAnsi="宋体"/>
                <w:b/>
                <w:bCs/>
              </w:rPr>
              <w:t>)</w:t>
            </w:r>
          </w:p>
        </w:tc>
      </w:tr>
      <w:tr w:rsidR="005A057D" w:rsidRPr="002A5E1F" w14:paraId="2E8A03BA" w14:textId="77777777" w:rsidTr="00030978">
        <w:tc>
          <w:tcPr>
            <w:tcW w:w="8296" w:type="dxa"/>
            <w:tcBorders>
              <w:top w:val="single" w:sz="4" w:space="0" w:color="7F7F7F"/>
              <w:bottom w:val="single" w:sz="4" w:space="0" w:color="7F7F7F"/>
            </w:tcBorders>
            <w:shd w:val="clear" w:color="auto" w:fill="auto"/>
          </w:tcPr>
          <w:p w14:paraId="6F58637D" w14:textId="48ED555C"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lastRenderedPageBreak/>
              <w:t xml:space="preserve">  </w:t>
            </w:r>
            <w:r w:rsidR="00F219CB">
              <w:rPr>
                <w:rFonts w:ascii="宋体" w:hAnsi="宋体" w:cs="宋体"/>
                <w:color w:val="000000"/>
                <w:kern w:val="0"/>
                <w:sz w:val="18"/>
                <w:szCs w:val="18"/>
              </w:rPr>
              <w:t xml:space="preserve">1 </w:t>
            </w:r>
            <w:r w:rsidRPr="00902931">
              <w:rPr>
                <w:rFonts w:ascii="宋体" w:hAnsi="宋体" w:cs="宋体"/>
                <w:color w:val="000000"/>
                <w:kern w:val="0"/>
                <w:sz w:val="18"/>
                <w:szCs w:val="18"/>
              </w:rPr>
              <w:t xml:space="preserve">      for(Edge&lt;KV,EV&gt; edge : neighbors){</w:t>
            </w:r>
          </w:p>
          <w:p w14:paraId="2CED9A0A" w14:textId="53F07B7E"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2 </w:t>
            </w:r>
            <w:r w:rsidRPr="00902931">
              <w:rPr>
                <w:rFonts w:ascii="宋体" w:hAnsi="宋体" w:cs="宋体"/>
                <w:color w:val="000000"/>
                <w:kern w:val="0"/>
                <w:sz w:val="18"/>
                <w:szCs w:val="18"/>
              </w:rPr>
              <w:t xml:space="preserve">          target = edge.getTarget();</w:t>
            </w:r>
          </w:p>
          <w:p w14:paraId="323B2D34" w14:textId="4BBE7F24"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3 </w:t>
            </w:r>
            <w:r w:rsidRPr="00902931">
              <w:rPr>
                <w:rFonts w:ascii="宋体" w:hAnsi="宋体" w:cs="宋体"/>
                <w:color w:val="000000"/>
                <w:kern w:val="0"/>
                <w:sz w:val="18"/>
                <w:szCs w:val="18"/>
              </w:rPr>
              <w:t xml:space="preserve">          if(state.containsKey(target)){//if this vertex has already calculated.</w:t>
            </w:r>
          </w:p>
          <w:p w14:paraId="2341E6E1" w14:textId="6620774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4 </w:t>
            </w:r>
            <w:r w:rsidRPr="00902931">
              <w:rPr>
                <w:rFonts w:ascii="宋体" w:hAnsi="宋体" w:cs="宋体"/>
                <w:color w:val="000000"/>
                <w:kern w:val="0"/>
                <w:sz w:val="18"/>
                <w:szCs w:val="18"/>
              </w:rPr>
              <w:t xml:space="preserve">              tarOldValue = get(target).longValue();</w:t>
            </w:r>
          </w:p>
          <w:p w14:paraId="3243080D" w14:textId="068C8130"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5 </w:t>
            </w:r>
            <w:r w:rsidRPr="00902931">
              <w:rPr>
                <w:rFonts w:ascii="宋体" w:hAnsi="宋体" w:cs="宋体"/>
                <w:color w:val="000000"/>
                <w:kern w:val="0"/>
                <w:sz w:val="18"/>
                <w:szCs w:val="18"/>
              </w:rPr>
              <w:t xml:space="preserve">              tarNewValue = value + edge.getEdgeValue().longValue();</w:t>
            </w:r>
          </w:p>
          <w:p w14:paraId="5098AB0C" w14:textId="5744D03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6 </w:t>
            </w:r>
            <w:r w:rsidRPr="00902931">
              <w:rPr>
                <w:rFonts w:ascii="宋体" w:hAnsi="宋体" w:cs="宋体"/>
                <w:color w:val="000000"/>
                <w:kern w:val="0"/>
                <w:sz w:val="18"/>
                <w:szCs w:val="18"/>
              </w:rPr>
              <w:t xml:space="preserve">              if( tarNewValue &lt; tarOldValue){ // if the new value is smaller.</w:t>
            </w:r>
          </w:p>
          <w:p w14:paraId="0BE6BA6A" w14:textId="0A3E67B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7 </w:t>
            </w:r>
            <w:r w:rsidRPr="00902931">
              <w:rPr>
                <w:rFonts w:ascii="宋体" w:hAnsi="宋体" w:cs="宋体"/>
                <w:color w:val="000000"/>
                <w:kern w:val="0"/>
                <w:sz w:val="18"/>
                <w:szCs w:val="18"/>
              </w:rPr>
              <w:t xml:space="preserve">                  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Pr="00902931">
              <w:rPr>
                <w:rFonts w:ascii="宋体" w:hAnsi="宋体" w:cs="宋体"/>
                <w:color w:val="000000"/>
                <w:kern w:val="0"/>
                <w:sz w:val="18"/>
                <w:szCs w:val="18"/>
              </w:rPr>
              <w:t>(target,tarNewValue);</w:t>
            </w:r>
          </w:p>
          <w:p w14:paraId="2D8A19D3" w14:textId="241990B8"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8 </w:t>
            </w:r>
            <w:r w:rsidRPr="00902931">
              <w:rPr>
                <w:rFonts w:ascii="宋体" w:hAnsi="宋体" w:cs="宋体"/>
                <w:color w:val="000000"/>
                <w:kern w:val="0"/>
                <w:sz w:val="18"/>
                <w:szCs w:val="18"/>
              </w:rPr>
              <w:t xml:space="preserve">              }</w:t>
            </w:r>
          </w:p>
          <w:p w14:paraId="260D78AA" w14:textId="03D1ABE7"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9 </w:t>
            </w:r>
            <w:r w:rsidRPr="00902931">
              <w:rPr>
                <w:rFonts w:ascii="宋体" w:hAnsi="宋体" w:cs="宋体"/>
                <w:color w:val="000000"/>
                <w:kern w:val="0"/>
                <w:sz w:val="18"/>
                <w:szCs w:val="18"/>
              </w:rPr>
              <w:t xml:space="preserve">          }else{//else the vertex is reachable now.</w:t>
            </w:r>
          </w:p>
          <w:p w14:paraId="6DDAD065" w14:textId="0C7A56E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0</w:t>
            </w:r>
            <w:r w:rsidRPr="00902931">
              <w:rPr>
                <w:rFonts w:ascii="宋体" w:hAnsi="宋体" w:cs="宋体"/>
                <w:color w:val="000000"/>
                <w:kern w:val="0"/>
                <w:sz w:val="18"/>
                <w:szCs w:val="18"/>
              </w:rPr>
              <w:t xml:space="preserve">              tarNewValue = value + edge.getEdgeValue().longValue();</w:t>
            </w:r>
          </w:p>
          <w:p w14:paraId="7E79AD32" w14:textId="525556AF"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1</w:t>
            </w:r>
            <w:r w:rsidRPr="00902931">
              <w:rPr>
                <w:rFonts w:ascii="宋体" w:hAnsi="宋体" w:cs="宋体"/>
                <w:color w:val="000000"/>
                <w:kern w:val="0"/>
                <w:sz w:val="18"/>
                <w:szCs w:val="18"/>
              </w:rPr>
              <w:t xml:space="preserve">              </w:t>
            </w:r>
            <w:r w:rsidR="00E61A3B" w:rsidRPr="00902931">
              <w:rPr>
                <w:rFonts w:ascii="宋体" w:hAnsi="宋体" w:cs="宋体"/>
                <w:color w:val="000000"/>
                <w:kern w:val="0"/>
                <w:sz w:val="18"/>
                <w:szCs w:val="18"/>
              </w:rPr>
              <w:t>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00E61A3B" w:rsidRPr="00902931">
              <w:rPr>
                <w:rFonts w:ascii="宋体" w:hAnsi="宋体" w:cs="宋体"/>
                <w:color w:val="000000"/>
                <w:kern w:val="0"/>
                <w:sz w:val="18"/>
                <w:szCs w:val="18"/>
              </w:rPr>
              <w:t xml:space="preserve"> </w:t>
            </w:r>
            <w:r w:rsidRPr="00902931">
              <w:rPr>
                <w:rFonts w:ascii="宋体" w:hAnsi="宋体" w:cs="宋体"/>
                <w:color w:val="000000"/>
                <w:kern w:val="0"/>
                <w:sz w:val="18"/>
                <w:szCs w:val="18"/>
              </w:rPr>
              <w:t>(target,tarNewValue);</w:t>
            </w:r>
          </w:p>
          <w:p w14:paraId="1CF656C5" w14:textId="26DA472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2</w:t>
            </w:r>
            <w:r w:rsidRPr="00902931">
              <w:rPr>
                <w:rFonts w:ascii="宋体" w:hAnsi="宋体" w:cs="宋体"/>
                <w:color w:val="000000"/>
                <w:kern w:val="0"/>
                <w:sz w:val="18"/>
                <w:szCs w:val="18"/>
              </w:rPr>
              <w:t xml:space="preserve">          }</w:t>
            </w:r>
          </w:p>
          <w:p w14:paraId="370AA5DE" w14:textId="480D7FD1" w:rsidR="005A057D" w:rsidRPr="004B26BC"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3</w:t>
            </w:r>
            <w:r w:rsidRPr="00902931">
              <w:rPr>
                <w:rFonts w:ascii="宋体" w:hAnsi="宋体" w:cs="宋体"/>
                <w:color w:val="000000"/>
                <w:kern w:val="0"/>
                <w:sz w:val="18"/>
                <w:szCs w:val="18"/>
              </w:rPr>
              <w:t xml:space="preserve">      }</w:t>
            </w:r>
          </w:p>
        </w:tc>
      </w:tr>
    </w:tbl>
    <w:p w14:paraId="41DE7FF1" w14:textId="5621E41B" w:rsidR="002D3AF0" w:rsidRPr="001E3331" w:rsidRDefault="00442D24" w:rsidP="001E3331">
      <w:pPr>
        <w:ind w:firstLineChars="200" w:firstLine="480"/>
        <w:rPr>
          <w:rFonts w:ascii="宋体" w:hAnsi="宋体"/>
        </w:rPr>
      </w:pPr>
      <w:r w:rsidRPr="001E3331">
        <w:rPr>
          <w:rFonts w:ascii="宋体" w:hAnsi="宋体" w:hint="eastAsia"/>
        </w:rPr>
        <w:t>算法7的目的是遍历顶点所</w:t>
      </w:r>
      <w:r w:rsidR="001E3331">
        <w:rPr>
          <w:rFonts w:ascii="宋体" w:hAnsi="宋体" w:hint="eastAsia"/>
        </w:rPr>
        <w:t>有邻接点</w:t>
      </w:r>
      <w:r w:rsidRPr="001E3331">
        <w:rPr>
          <w:rFonts w:ascii="宋体" w:hAnsi="宋体" w:hint="eastAsia"/>
        </w:rPr>
        <w:t>，并且检测是否需要去更新他们的</w:t>
      </w:r>
      <w:r w:rsidR="001E3331">
        <w:rPr>
          <w:rFonts w:ascii="宋体" w:hAnsi="宋体" w:hint="eastAsia"/>
        </w:rPr>
        <w:t>SP</w:t>
      </w:r>
      <w:r w:rsidRPr="001E3331">
        <w:rPr>
          <w:rFonts w:ascii="宋体" w:hAnsi="宋体" w:hint="eastAsia"/>
        </w:rPr>
        <w:t>值。</w:t>
      </w:r>
      <w:r w:rsidR="001E3331">
        <w:rPr>
          <w:rFonts w:ascii="宋体" w:hAnsi="宋体" w:hint="eastAsia"/>
        </w:rPr>
        <w:t>第2行用来</w:t>
      </w:r>
      <w:r w:rsidR="0030780A">
        <w:rPr>
          <w:rFonts w:ascii="宋体" w:hAnsi="宋体" w:hint="eastAsia"/>
        </w:rPr>
        <w:t>获取该顶点的一个邻接点</w:t>
      </w:r>
      <w:r w:rsidR="00BB6EE2">
        <w:rPr>
          <w:rFonts w:ascii="宋体" w:hAnsi="宋体" w:hint="eastAsia"/>
        </w:rPr>
        <w:t>；</w:t>
      </w:r>
      <w:r w:rsidR="0051692F">
        <w:rPr>
          <w:rFonts w:ascii="宋体" w:hAnsi="宋体" w:hint="eastAsia"/>
        </w:rPr>
        <w:t>第3行判断这个邻接点是否存在对应的状态（即SP值）</w:t>
      </w:r>
      <w:r w:rsidR="00BB6EE2">
        <w:rPr>
          <w:rFonts w:ascii="宋体" w:hAnsi="宋体" w:hint="eastAsia"/>
        </w:rPr>
        <w:t>；</w:t>
      </w:r>
      <w:r w:rsidR="0051692F">
        <w:rPr>
          <w:rFonts w:ascii="宋体" w:hAnsi="宋体" w:hint="eastAsia"/>
        </w:rPr>
        <w:t>4-</w:t>
      </w:r>
      <w:r w:rsidR="0051692F">
        <w:rPr>
          <w:rFonts w:ascii="宋体" w:hAnsi="宋体"/>
        </w:rPr>
        <w:t>8</w:t>
      </w:r>
      <w:r w:rsidR="0051692F">
        <w:rPr>
          <w:rFonts w:ascii="宋体" w:hAnsi="宋体" w:hint="eastAsia"/>
        </w:rPr>
        <w:t>行用来处理该邻接点已经有对应的SP值的情况，此时需要考虑</w:t>
      </w:r>
      <w:r w:rsidR="00BB6EE2">
        <w:rPr>
          <w:rFonts w:ascii="宋体" w:hAnsi="宋体" w:hint="eastAsia"/>
        </w:rPr>
        <w:t>该顶点到达这个邻接点是否是更近的，如果是，则更新这个邻接点的状态，同时该邻接点需要继续传播影响，否则不做任何操作；10-</w:t>
      </w:r>
      <w:r w:rsidR="00BB6EE2">
        <w:rPr>
          <w:rFonts w:ascii="宋体" w:hAnsi="宋体"/>
        </w:rPr>
        <w:t>11</w:t>
      </w:r>
      <w:r w:rsidR="00BB6EE2">
        <w:rPr>
          <w:rFonts w:ascii="宋体" w:hAnsi="宋体" w:hint="eastAsia"/>
        </w:rPr>
        <w:t>行用来处理盖邻接点还没有对应的SP值的情况，那么该邻接点更新后的值即为该顶点的值加上边上的权重</w:t>
      </w:r>
      <w:r w:rsidR="001B756F">
        <w:rPr>
          <w:rFonts w:ascii="宋体" w:hAnsi="宋体" w:hint="eastAsia"/>
        </w:rPr>
        <w:t>，更新这个邻接点的状态后，同样需要继续传播</w:t>
      </w:r>
      <w:r w:rsidR="00DF56EB">
        <w:rPr>
          <w:rFonts w:ascii="宋体" w:hAnsi="宋体" w:hint="eastAsia"/>
        </w:rPr>
        <w:t>这个邻接点对其邻接点的影响</w:t>
      </w:r>
      <w:r w:rsidR="00126945">
        <w:rPr>
          <w:rFonts w:ascii="宋体" w:hAnsi="宋体" w:hint="eastAsia"/>
        </w:rPr>
        <w:t>，因此继续调用</w:t>
      </w:r>
      <w:r w:rsidR="00D32C8F">
        <w:rPr>
          <w:rFonts w:ascii="宋体" w:hAnsi="宋体" w:hint="eastAsia"/>
        </w:rPr>
        <w:t>spread</w:t>
      </w:r>
      <w:r w:rsidR="00D32C8F">
        <w:rPr>
          <w:rFonts w:ascii="宋体" w:hAnsi="宋体"/>
        </w:rPr>
        <w:t>ToOutNeighbor</w:t>
      </w:r>
      <w:r w:rsidR="00126945">
        <w:rPr>
          <w:rFonts w:ascii="宋体" w:hAnsi="宋体"/>
        </w:rPr>
        <w:t>()</w:t>
      </w:r>
      <w:r w:rsidR="00126945">
        <w:rPr>
          <w:rFonts w:ascii="宋体" w:hAnsi="宋体" w:hint="eastAsia"/>
        </w:rPr>
        <w:t>函数。</w:t>
      </w:r>
    </w:p>
    <w:p w14:paraId="274B829F" w14:textId="2E762890" w:rsidR="00E43EDC" w:rsidRDefault="00E43EDC" w:rsidP="00E43EDC">
      <w:pPr>
        <w:pStyle w:val="2"/>
      </w:pPr>
      <w:bookmarkStart w:id="43" w:name="_Toc476752652"/>
      <w:r>
        <w:rPr>
          <w:rFonts w:hint="eastAsia"/>
        </w:rPr>
        <w:t>本章小结</w:t>
      </w:r>
      <w:bookmarkEnd w:id="43"/>
    </w:p>
    <w:p w14:paraId="05FEEAFE" w14:textId="28884D0D" w:rsidR="007B5AD8" w:rsidRDefault="00F329C9" w:rsidP="00CA7E22">
      <w:pPr>
        <w:ind w:firstLineChars="200" w:firstLine="480"/>
        <w:rPr>
          <w:rFonts w:ascii="宋体" w:hAnsi="宋体"/>
        </w:rPr>
      </w:pPr>
      <w:r w:rsidRPr="001D5DF0">
        <w:rPr>
          <w:rFonts w:ascii="宋体" w:hAnsi="宋体" w:hint="eastAsia"/>
        </w:rPr>
        <w:t>本章</w:t>
      </w:r>
      <w:r w:rsidR="00BE208E" w:rsidRPr="001D5DF0">
        <w:rPr>
          <w:rFonts w:ascii="宋体" w:hAnsi="宋体" w:hint="eastAsia"/>
        </w:rPr>
        <w:t>首先</w:t>
      </w:r>
      <w:r w:rsidRPr="001D5DF0">
        <w:rPr>
          <w:rFonts w:ascii="宋体" w:hAnsi="宋体" w:hint="eastAsia"/>
        </w:rPr>
        <w:t>介绍了面向流式图数据的实时图计算系统GraphFlow的系统架构，</w:t>
      </w:r>
      <w:r w:rsidR="00CA7E22" w:rsidRPr="001D5DF0">
        <w:rPr>
          <w:rFonts w:ascii="宋体" w:hAnsi="宋体" w:hint="eastAsia"/>
        </w:rPr>
        <w:t>从摄入层、计算层、存储层和访问层</w:t>
      </w:r>
      <w:r w:rsidR="000F680F" w:rsidRPr="001D5DF0">
        <w:rPr>
          <w:rFonts w:ascii="宋体" w:hAnsi="宋体" w:hint="eastAsia"/>
        </w:rPr>
        <w:t>四个层面描述了系统的整体布局，</w:t>
      </w:r>
      <w:r w:rsidR="001D5DF0" w:rsidRPr="001D5DF0">
        <w:rPr>
          <w:rFonts w:ascii="宋体" w:hAnsi="宋体" w:hint="eastAsia"/>
        </w:rPr>
        <w:t>并且说明每层的功能和实现方式</w:t>
      </w:r>
      <w:r w:rsidR="001D5DF0">
        <w:rPr>
          <w:rFonts w:ascii="宋体" w:hAnsi="宋体" w:hint="eastAsia"/>
        </w:rPr>
        <w:t>；随后重点介绍了</w:t>
      </w:r>
      <w:r w:rsidR="00495051">
        <w:rPr>
          <w:rFonts w:ascii="宋体" w:hAnsi="宋体" w:hint="eastAsia"/>
        </w:rPr>
        <w:t>系统的模型实现，按照基于状态更新的流式图计算模型的三个组件：状态、事件和转换逐一进行解释说明</w:t>
      </w:r>
      <w:r w:rsidR="007C0027">
        <w:rPr>
          <w:rFonts w:ascii="宋体" w:hAnsi="宋体" w:hint="eastAsia"/>
        </w:rPr>
        <w:t>；并且以TC算法和SSSP算法为例，讲解了如何根据这三个组件进行算法实现。</w:t>
      </w:r>
    </w:p>
    <w:p w14:paraId="2AB979F4" w14:textId="09C90907" w:rsidR="00F329C9" w:rsidRPr="007C0027" w:rsidRDefault="007B5AD8" w:rsidP="009648CE">
      <w:pPr>
        <w:widowControl/>
        <w:spacing w:line="240" w:lineRule="auto"/>
        <w:jc w:val="left"/>
        <w:rPr>
          <w:rFonts w:ascii="宋体" w:hAnsi="宋体" w:hint="eastAsia"/>
        </w:rPr>
      </w:pPr>
      <w:r>
        <w:rPr>
          <w:rFonts w:ascii="宋体" w:hAnsi="宋体"/>
        </w:rPr>
        <w:br w:type="page"/>
      </w:r>
    </w:p>
    <w:p w14:paraId="16DEC80F" w14:textId="77777777" w:rsidR="00EC2CE9" w:rsidRDefault="00E43EDC" w:rsidP="00EC2CE9">
      <w:pPr>
        <w:pStyle w:val="1"/>
      </w:pPr>
      <w:bookmarkStart w:id="44" w:name="_Toc476752653"/>
      <w:r>
        <w:rPr>
          <w:rFonts w:hint="eastAsia"/>
        </w:rPr>
        <w:lastRenderedPageBreak/>
        <w:t>实验与分析</w:t>
      </w:r>
      <w:bookmarkEnd w:id="44"/>
    </w:p>
    <w:p w14:paraId="7BADA70F" w14:textId="38F162C7" w:rsidR="00E43EDC" w:rsidRDefault="00E43EDC" w:rsidP="00AD1F23">
      <w:pPr>
        <w:pStyle w:val="2"/>
      </w:pPr>
      <w:bookmarkStart w:id="45" w:name="_Toc476752654"/>
      <w:r>
        <w:rPr>
          <w:rFonts w:hint="eastAsia"/>
        </w:rPr>
        <w:t>实验环境</w:t>
      </w:r>
      <w:bookmarkEnd w:id="45"/>
    </w:p>
    <w:p w14:paraId="0AEED077" w14:textId="1A3646A7" w:rsidR="00967049" w:rsidRDefault="0054715C" w:rsidP="00967049">
      <w:pPr>
        <w:ind w:firstLineChars="200" w:firstLine="480"/>
        <w:rPr>
          <w:rFonts w:ascii="宋体" w:hAnsi="宋体" w:hint="eastAsia"/>
          <w:szCs w:val="24"/>
        </w:rPr>
      </w:pPr>
      <w:r w:rsidRPr="00E3119C">
        <w:rPr>
          <w:rFonts w:ascii="宋体" w:hAnsi="宋体" w:hint="eastAsia"/>
          <w:szCs w:val="24"/>
        </w:rPr>
        <w:t>本文采用了斯坦福大学提供的</w:t>
      </w:r>
      <w:r w:rsidR="00E3119C" w:rsidRPr="00E3119C">
        <w:rPr>
          <w:rFonts w:ascii="宋体" w:hAnsi="宋体"/>
          <w:szCs w:val="24"/>
        </w:rPr>
        <w:t>Live Journal</w:t>
      </w:r>
      <w:r w:rsidRPr="00E3119C">
        <w:rPr>
          <w:rStyle w:val="a5"/>
          <w:rFonts w:ascii="宋体" w:hAnsi="宋体"/>
          <w:sz w:val="24"/>
          <w:szCs w:val="24"/>
        </w:rPr>
        <w:commentReference w:id="46"/>
      </w:r>
      <w:r w:rsidRPr="00E3119C">
        <w:rPr>
          <w:rFonts w:ascii="宋体" w:hAnsi="宋体" w:hint="eastAsia"/>
          <w:szCs w:val="24"/>
        </w:rPr>
        <w:t>的社交数据作为实验数据，</w:t>
      </w:r>
      <w:r w:rsidR="00E3119C" w:rsidRPr="00E3119C">
        <w:rPr>
          <w:rFonts w:ascii="宋体" w:hAnsi="宋体"/>
          <w:szCs w:val="24"/>
        </w:rPr>
        <w:t>Live Journal</w:t>
      </w:r>
      <w:r w:rsidRPr="00E3119C">
        <w:rPr>
          <w:rFonts w:ascii="宋体" w:hAnsi="宋体" w:hint="eastAsia"/>
          <w:szCs w:val="24"/>
        </w:rPr>
        <w:t>是一个拥有上千万用户的</w:t>
      </w:r>
      <w:r w:rsidR="001640D9" w:rsidRPr="00E3119C">
        <w:rPr>
          <w:rFonts w:ascii="宋体" w:hAnsi="宋体" w:hint="eastAsia"/>
          <w:szCs w:val="24"/>
        </w:rPr>
        <w:t>综合性的交友网站，用户</w:t>
      </w:r>
      <w:r w:rsidR="00E3119C" w:rsidRPr="00E3119C">
        <w:rPr>
          <w:rFonts w:ascii="宋体" w:hAnsi="宋体" w:hint="eastAsia"/>
          <w:szCs w:val="24"/>
        </w:rPr>
        <w:t>可以记录日志、游记和撰写博客。</w:t>
      </w:r>
      <w:r w:rsidR="00273B77">
        <w:rPr>
          <w:rFonts w:ascii="宋体" w:hAnsi="宋体" w:hint="eastAsia"/>
          <w:szCs w:val="24"/>
        </w:rPr>
        <w:t>为了能够实测在不同数据集上的系统性能表现，本文采用平均抽样的方式，将原始的数据集抽样形成10组不同规模的数据集，尽量保证这10组</w:t>
      </w:r>
      <w:r w:rsidR="00C54012">
        <w:rPr>
          <w:rFonts w:ascii="宋体" w:hAnsi="宋体" w:hint="eastAsia"/>
          <w:szCs w:val="24"/>
        </w:rPr>
        <w:t>数据集的规模</w:t>
      </w:r>
      <w:r w:rsidR="00273B77">
        <w:rPr>
          <w:rFonts w:ascii="宋体" w:hAnsi="宋体" w:hint="eastAsia"/>
          <w:szCs w:val="24"/>
        </w:rPr>
        <w:t>按线性排列。</w:t>
      </w:r>
      <w:r w:rsidR="008D0B74">
        <w:rPr>
          <w:rFonts w:ascii="宋体" w:hAnsi="宋体" w:hint="eastAsia"/>
          <w:szCs w:val="24"/>
        </w:rPr>
        <w:t>测</w:t>
      </w:r>
      <w:r w:rsidR="00967049">
        <w:rPr>
          <w:rFonts w:ascii="宋体" w:hAnsi="宋体" w:hint="eastAsia"/>
          <w:szCs w:val="24"/>
        </w:rPr>
        <w:t>试数据集见表6-</w:t>
      </w:r>
      <w:r w:rsidR="00967049">
        <w:rPr>
          <w:rFonts w:ascii="宋体" w:hAnsi="宋体"/>
          <w:szCs w:val="24"/>
        </w:rPr>
        <w:t>1</w:t>
      </w:r>
      <w:r w:rsidR="00967049">
        <w:rPr>
          <w:rFonts w:ascii="宋体" w:hAnsi="宋体" w:hint="eastAsia"/>
          <w:szCs w:val="24"/>
        </w:rPr>
        <w:t>所示</w:t>
      </w:r>
      <w:r w:rsidR="00E41961">
        <w:rPr>
          <w:rFonts w:ascii="宋体" w:hAnsi="宋体" w:hint="eastAsia"/>
          <w:szCs w:val="24"/>
        </w:rPr>
        <w:t>，</w:t>
      </w:r>
      <w:r w:rsidR="00A278AE">
        <w:rPr>
          <w:rFonts w:ascii="宋体" w:hAnsi="宋体" w:hint="eastAsia"/>
          <w:szCs w:val="24"/>
        </w:rPr>
        <w:t>其中</w:t>
      </w:r>
      <w:r w:rsidR="00E41961">
        <w:rPr>
          <w:rFonts w:ascii="宋体" w:hAnsi="宋体" w:hint="eastAsia"/>
          <w:szCs w:val="24"/>
        </w:rPr>
        <w:t>D</w:t>
      </w:r>
      <w:r w:rsidR="00E41961">
        <w:rPr>
          <w:rFonts w:ascii="宋体" w:hAnsi="宋体"/>
          <w:szCs w:val="24"/>
        </w:rPr>
        <w:t>10</w:t>
      </w:r>
      <w:r w:rsidR="00E41961">
        <w:rPr>
          <w:rFonts w:ascii="宋体" w:hAnsi="宋体" w:hint="eastAsia"/>
          <w:szCs w:val="24"/>
        </w:rPr>
        <w:t>为原始的全集数据</w:t>
      </w:r>
      <w:r w:rsidR="00A278AE">
        <w:rPr>
          <w:rFonts w:ascii="宋体" w:hAnsi="宋体" w:hint="eastAsia"/>
          <w:szCs w:val="24"/>
        </w:rPr>
        <w:t>，总共约有480万个顶点，6900万条边；</w:t>
      </w:r>
      <w:r w:rsidR="00E41961">
        <w:rPr>
          <w:rFonts w:ascii="宋体" w:hAnsi="宋体" w:hint="eastAsia"/>
          <w:szCs w:val="24"/>
        </w:rPr>
        <w:t>D</w:t>
      </w:r>
      <w:r w:rsidR="00E41961">
        <w:rPr>
          <w:rFonts w:ascii="宋体" w:hAnsi="宋体"/>
          <w:szCs w:val="24"/>
        </w:rPr>
        <w:t>1</w:t>
      </w:r>
      <w:r w:rsidR="00E41961">
        <w:rPr>
          <w:rFonts w:ascii="宋体" w:hAnsi="宋体" w:hint="eastAsia"/>
          <w:szCs w:val="24"/>
        </w:rPr>
        <w:t>-D</w:t>
      </w:r>
      <w:r w:rsidR="00E41961">
        <w:rPr>
          <w:rFonts w:ascii="宋体" w:hAnsi="宋体"/>
          <w:szCs w:val="24"/>
        </w:rPr>
        <w:t>9</w:t>
      </w:r>
      <w:r w:rsidR="00E41961">
        <w:rPr>
          <w:rFonts w:ascii="宋体" w:hAnsi="宋体" w:hint="eastAsia"/>
          <w:szCs w:val="24"/>
        </w:rPr>
        <w:t>为通过平均抽样方式从D</w:t>
      </w:r>
      <w:r w:rsidR="00E41961">
        <w:rPr>
          <w:rFonts w:ascii="宋体" w:hAnsi="宋体"/>
          <w:szCs w:val="24"/>
        </w:rPr>
        <w:t>10</w:t>
      </w:r>
      <w:r w:rsidR="00E41961">
        <w:rPr>
          <w:rFonts w:ascii="宋体" w:hAnsi="宋体" w:hint="eastAsia"/>
          <w:szCs w:val="24"/>
        </w:rPr>
        <w:t>数据集抽样组成。</w:t>
      </w:r>
    </w:p>
    <w:p w14:paraId="36269022" w14:textId="78048EAB" w:rsidR="00967049" w:rsidRDefault="00967049" w:rsidP="00967049">
      <w:pPr>
        <w:pStyle w:val="ad"/>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6</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测试数据规模表</w:t>
      </w:r>
    </w:p>
    <w:tbl>
      <w:tblPr>
        <w:tblW w:w="0" w:type="auto"/>
        <w:jc w:val="center"/>
        <w:tblLook w:val="04A0" w:firstRow="1" w:lastRow="0" w:firstColumn="1" w:lastColumn="0" w:noHBand="0" w:noVBand="1"/>
      </w:tblPr>
      <w:tblGrid>
        <w:gridCol w:w="1339"/>
        <w:gridCol w:w="1949"/>
        <w:gridCol w:w="2382"/>
      </w:tblGrid>
      <w:tr w:rsidR="008D0B74" w14:paraId="4AB61C0A" w14:textId="77777777" w:rsidTr="008D0B74">
        <w:trPr>
          <w:jc w:val="center"/>
        </w:trPr>
        <w:tc>
          <w:tcPr>
            <w:tcW w:w="1339" w:type="dxa"/>
            <w:tcBorders>
              <w:top w:val="single" w:sz="4" w:space="0" w:color="auto"/>
              <w:bottom w:val="single" w:sz="4" w:space="0" w:color="auto"/>
            </w:tcBorders>
            <w:shd w:val="clear" w:color="auto" w:fill="auto"/>
          </w:tcPr>
          <w:p w14:paraId="3C3F33BB" w14:textId="77777777" w:rsidR="008D0B74" w:rsidRPr="00133A3B" w:rsidRDefault="008D0B74" w:rsidP="00030978">
            <w:pPr>
              <w:jc w:val="center"/>
              <w:rPr>
                <w:rFonts w:ascii="Calibri" w:hAnsi="Calibri"/>
                <w:b/>
                <w:bCs/>
              </w:rPr>
            </w:pPr>
            <w:r>
              <w:rPr>
                <w:rFonts w:ascii="Calibri" w:hAnsi="Calibri" w:hint="eastAsia"/>
                <w:b/>
                <w:bCs/>
              </w:rPr>
              <w:t>编号</w:t>
            </w:r>
          </w:p>
        </w:tc>
        <w:tc>
          <w:tcPr>
            <w:tcW w:w="1949" w:type="dxa"/>
            <w:tcBorders>
              <w:top w:val="single" w:sz="4" w:space="0" w:color="auto"/>
              <w:bottom w:val="single" w:sz="4" w:space="0" w:color="auto"/>
            </w:tcBorders>
            <w:shd w:val="clear" w:color="auto" w:fill="auto"/>
          </w:tcPr>
          <w:p w14:paraId="5FB06858" w14:textId="77777777" w:rsidR="008D0B74" w:rsidRPr="00133A3B" w:rsidRDefault="008D0B74" w:rsidP="00030978">
            <w:pPr>
              <w:jc w:val="center"/>
              <w:rPr>
                <w:rFonts w:ascii="Calibri" w:hAnsi="Calibri"/>
                <w:b/>
                <w:bCs/>
              </w:rPr>
            </w:pPr>
            <w:r>
              <w:rPr>
                <w:rFonts w:ascii="Calibri" w:hAnsi="Calibri" w:hint="eastAsia"/>
                <w:b/>
                <w:bCs/>
              </w:rPr>
              <w:t>顶点数目</w:t>
            </w:r>
          </w:p>
        </w:tc>
        <w:tc>
          <w:tcPr>
            <w:tcW w:w="2382" w:type="dxa"/>
            <w:tcBorders>
              <w:top w:val="single" w:sz="4" w:space="0" w:color="auto"/>
              <w:bottom w:val="single" w:sz="4" w:space="0" w:color="auto"/>
            </w:tcBorders>
            <w:shd w:val="clear" w:color="auto" w:fill="auto"/>
          </w:tcPr>
          <w:p w14:paraId="0D9FE8E4" w14:textId="77777777" w:rsidR="008D0B74" w:rsidRPr="00133A3B" w:rsidRDefault="008D0B74" w:rsidP="00030978">
            <w:pPr>
              <w:jc w:val="center"/>
              <w:rPr>
                <w:rFonts w:ascii="Calibri" w:hAnsi="Calibri"/>
                <w:b/>
                <w:bCs/>
              </w:rPr>
            </w:pPr>
            <w:r>
              <w:rPr>
                <w:rFonts w:ascii="Calibri" w:hAnsi="Calibri" w:hint="eastAsia"/>
                <w:b/>
                <w:bCs/>
              </w:rPr>
              <w:t>边数目</w:t>
            </w:r>
          </w:p>
        </w:tc>
      </w:tr>
      <w:tr w:rsidR="008D0B74" w14:paraId="1D1FB4D4" w14:textId="77777777" w:rsidTr="008D0B74">
        <w:trPr>
          <w:jc w:val="center"/>
        </w:trPr>
        <w:tc>
          <w:tcPr>
            <w:tcW w:w="1339" w:type="dxa"/>
            <w:tcBorders>
              <w:top w:val="single" w:sz="4" w:space="0" w:color="auto"/>
            </w:tcBorders>
            <w:shd w:val="clear" w:color="auto" w:fill="auto"/>
          </w:tcPr>
          <w:p w14:paraId="475E81BA"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1</w:t>
            </w:r>
          </w:p>
        </w:tc>
        <w:tc>
          <w:tcPr>
            <w:tcW w:w="1949" w:type="dxa"/>
            <w:tcBorders>
              <w:top w:val="single" w:sz="4" w:space="0" w:color="auto"/>
            </w:tcBorders>
            <w:shd w:val="clear" w:color="auto" w:fill="auto"/>
          </w:tcPr>
          <w:p w14:paraId="0FA38B19" w14:textId="33CF860D" w:rsidR="008D0B74" w:rsidRPr="00133A3B" w:rsidRDefault="008D0B74" w:rsidP="00030978">
            <w:pPr>
              <w:jc w:val="center"/>
              <w:rPr>
                <w:rFonts w:ascii="Calibri" w:hAnsi="Calibri"/>
              </w:rPr>
            </w:pPr>
          </w:p>
        </w:tc>
        <w:tc>
          <w:tcPr>
            <w:tcW w:w="2382" w:type="dxa"/>
            <w:tcBorders>
              <w:top w:val="single" w:sz="4" w:space="0" w:color="auto"/>
            </w:tcBorders>
            <w:shd w:val="clear" w:color="auto" w:fill="auto"/>
            <w:vAlign w:val="bottom"/>
          </w:tcPr>
          <w:p w14:paraId="101BFF59" w14:textId="75C22342" w:rsidR="008D0B74" w:rsidRPr="00107CD8" w:rsidRDefault="008D0B74" w:rsidP="00030978">
            <w:pPr>
              <w:jc w:val="center"/>
              <w:rPr>
                <w:rFonts w:ascii="Calibri" w:hAnsi="Calibri"/>
              </w:rPr>
            </w:pPr>
          </w:p>
        </w:tc>
      </w:tr>
      <w:tr w:rsidR="008D0B74" w14:paraId="5451B12D" w14:textId="77777777" w:rsidTr="008D0B74">
        <w:trPr>
          <w:jc w:val="center"/>
        </w:trPr>
        <w:tc>
          <w:tcPr>
            <w:tcW w:w="1339" w:type="dxa"/>
            <w:shd w:val="clear" w:color="auto" w:fill="auto"/>
          </w:tcPr>
          <w:p w14:paraId="6468E508"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2</w:t>
            </w:r>
          </w:p>
        </w:tc>
        <w:tc>
          <w:tcPr>
            <w:tcW w:w="1949" w:type="dxa"/>
            <w:shd w:val="clear" w:color="auto" w:fill="auto"/>
          </w:tcPr>
          <w:p w14:paraId="272750B4" w14:textId="7D2A94B1" w:rsidR="008D0B74" w:rsidRPr="00133A3B" w:rsidRDefault="008D0B74" w:rsidP="00030978">
            <w:pPr>
              <w:jc w:val="center"/>
              <w:rPr>
                <w:rFonts w:ascii="Calibri" w:hAnsi="Calibri"/>
              </w:rPr>
            </w:pPr>
          </w:p>
        </w:tc>
        <w:tc>
          <w:tcPr>
            <w:tcW w:w="2382" w:type="dxa"/>
            <w:shd w:val="clear" w:color="auto" w:fill="auto"/>
            <w:vAlign w:val="bottom"/>
          </w:tcPr>
          <w:p w14:paraId="2A4FD957" w14:textId="3B5669EE" w:rsidR="008D0B74" w:rsidRPr="00107CD8" w:rsidRDefault="008D0B74" w:rsidP="00030978">
            <w:pPr>
              <w:jc w:val="center"/>
              <w:rPr>
                <w:rFonts w:ascii="Calibri" w:hAnsi="Calibri" w:hint="eastAsia"/>
              </w:rPr>
            </w:pPr>
          </w:p>
        </w:tc>
      </w:tr>
      <w:tr w:rsidR="008D0B74" w:rsidRPr="00874194" w14:paraId="4C90270D" w14:textId="77777777" w:rsidTr="008D0B74">
        <w:trPr>
          <w:jc w:val="center"/>
        </w:trPr>
        <w:tc>
          <w:tcPr>
            <w:tcW w:w="1339" w:type="dxa"/>
            <w:shd w:val="clear" w:color="auto" w:fill="auto"/>
          </w:tcPr>
          <w:p w14:paraId="5D06EBA1" w14:textId="77777777" w:rsidR="008D0B74" w:rsidRPr="00133A3B" w:rsidRDefault="008D0B74" w:rsidP="00030978">
            <w:pPr>
              <w:jc w:val="center"/>
              <w:rPr>
                <w:rFonts w:ascii="Calibri" w:hAnsi="Calibri"/>
                <w:b/>
                <w:bCs/>
              </w:rPr>
            </w:pPr>
            <w:r>
              <w:rPr>
                <w:rFonts w:ascii="Calibri" w:hAnsi="Calibri"/>
                <w:b/>
                <w:bCs/>
              </w:rPr>
              <w:t>D3</w:t>
            </w:r>
          </w:p>
        </w:tc>
        <w:tc>
          <w:tcPr>
            <w:tcW w:w="1949" w:type="dxa"/>
            <w:shd w:val="clear" w:color="auto" w:fill="auto"/>
          </w:tcPr>
          <w:p w14:paraId="6D8A68FC" w14:textId="77209378" w:rsidR="008D0B74" w:rsidRPr="00133A3B" w:rsidRDefault="008D0B74" w:rsidP="00030978">
            <w:pPr>
              <w:jc w:val="center"/>
              <w:rPr>
                <w:rFonts w:ascii="Calibri" w:hAnsi="Calibri"/>
              </w:rPr>
            </w:pPr>
          </w:p>
        </w:tc>
        <w:tc>
          <w:tcPr>
            <w:tcW w:w="2382" w:type="dxa"/>
            <w:shd w:val="clear" w:color="auto" w:fill="auto"/>
            <w:vAlign w:val="bottom"/>
          </w:tcPr>
          <w:p w14:paraId="71EA8228" w14:textId="65974435" w:rsidR="008D0B74" w:rsidRPr="00107CD8" w:rsidRDefault="008D0B74" w:rsidP="00030978">
            <w:pPr>
              <w:jc w:val="center"/>
              <w:rPr>
                <w:rFonts w:ascii="Calibri" w:hAnsi="Calibri" w:hint="eastAsia"/>
              </w:rPr>
            </w:pPr>
          </w:p>
        </w:tc>
      </w:tr>
      <w:tr w:rsidR="008D0B74" w14:paraId="256C094E" w14:textId="77777777" w:rsidTr="008D0B74">
        <w:trPr>
          <w:jc w:val="center"/>
        </w:trPr>
        <w:tc>
          <w:tcPr>
            <w:tcW w:w="1339" w:type="dxa"/>
            <w:shd w:val="clear" w:color="auto" w:fill="auto"/>
          </w:tcPr>
          <w:p w14:paraId="5136F490" w14:textId="77777777" w:rsidR="008D0B74" w:rsidRPr="00133A3B" w:rsidRDefault="008D0B74" w:rsidP="00030978">
            <w:pPr>
              <w:jc w:val="center"/>
              <w:rPr>
                <w:rFonts w:ascii="Calibri" w:hAnsi="Calibri"/>
                <w:b/>
                <w:bCs/>
              </w:rPr>
            </w:pPr>
            <w:r>
              <w:rPr>
                <w:rFonts w:ascii="Calibri" w:hAnsi="Calibri"/>
                <w:b/>
                <w:bCs/>
              </w:rPr>
              <w:t>D4</w:t>
            </w:r>
          </w:p>
        </w:tc>
        <w:tc>
          <w:tcPr>
            <w:tcW w:w="1949" w:type="dxa"/>
            <w:shd w:val="clear" w:color="auto" w:fill="auto"/>
          </w:tcPr>
          <w:p w14:paraId="44512628" w14:textId="51E59121" w:rsidR="008D0B74" w:rsidRPr="00133A3B" w:rsidRDefault="008D0B74" w:rsidP="00030978">
            <w:pPr>
              <w:jc w:val="center"/>
              <w:rPr>
                <w:rFonts w:ascii="Calibri" w:hAnsi="Calibri"/>
              </w:rPr>
            </w:pPr>
          </w:p>
        </w:tc>
        <w:tc>
          <w:tcPr>
            <w:tcW w:w="2382" w:type="dxa"/>
            <w:shd w:val="clear" w:color="auto" w:fill="auto"/>
            <w:vAlign w:val="bottom"/>
          </w:tcPr>
          <w:p w14:paraId="7831B14F" w14:textId="37C66A37" w:rsidR="008D0B74" w:rsidRPr="00107CD8" w:rsidRDefault="008D0B74" w:rsidP="00030978">
            <w:pPr>
              <w:jc w:val="center"/>
              <w:rPr>
                <w:rFonts w:ascii="Calibri" w:hAnsi="Calibri" w:hint="eastAsia"/>
              </w:rPr>
            </w:pPr>
          </w:p>
        </w:tc>
      </w:tr>
      <w:tr w:rsidR="008D0B74" w14:paraId="1764E75F" w14:textId="77777777" w:rsidTr="008D0B74">
        <w:trPr>
          <w:jc w:val="center"/>
        </w:trPr>
        <w:tc>
          <w:tcPr>
            <w:tcW w:w="1339" w:type="dxa"/>
            <w:shd w:val="clear" w:color="auto" w:fill="auto"/>
          </w:tcPr>
          <w:p w14:paraId="3CADB480" w14:textId="77777777" w:rsidR="008D0B74" w:rsidRDefault="008D0B74" w:rsidP="00030978">
            <w:pPr>
              <w:jc w:val="center"/>
              <w:rPr>
                <w:rFonts w:ascii="Calibri" w:hAnsi="Calibri"/>
                <w:b/>
                <w:bCs/>
              </w:rPr>
            </w:pPr>
            <w:r>
              <w:rPr>
                <w:rFonts w:ascii="Calibri" w:hAnsi="Calibri" w:hint="eastAsia"/>
                <w:b/>
                <w:bCs/>
              </w:rPr>
              <w:t>D5</w:t>
            </w:r>
          </w:p>
        </w:tc>
        <w:tc>
          <w:tcPr>
            <w:tcW w:w="1949" w:type="dxa"/>
            <w:shd w:val="clear" w:color="auto" w:fill="auto"/>
          </w:tcPr>
          <w:p w14:paraId="6EF2710F" w14:textId="0B706171" w:rsidR="008D0B74" w:rsidRPr="00133A3B" w:rsidRDefault="008D0B74" w:rsidP="00030978">
            <w:pPr>
              <w:jc w:val="center"/>
              <w:rPr>
                <w:rFonts w:ascii="Calibri" w:hAnsi="Calibri"/>
              </w:rPr>
            </w:pPr>
          </w:p>
        </w:tc>
        <w:tc>
          <w:tcPr>
            <w:tcW w:w="2382" w:type="dxa"/>
            <w:shd w:val="clear" w:color="auto" w:fill="auto"/>
            <w:vAlign w:val="bottom"/>
          </w:tcPr>
          <w:p w14:paraId="65E82F21" w14:textId="6EFD6DF6" w:rsidR="008D0B74" w:rsidRPr="00107CD8" w:rsidRDefault="008D0B74" w:rsidP="00030978">
            <w:pPr>
              <w:jc w:val="center"/>
              <w:rPr>
                <w:rFonts w:ascii="Calibri" w:hAnsi="Calibri" w:hint="eastAsia"/>
              </w:rPr>
            </w:pPr>
          </w:p>
        </w:tc>
      </w:tr>
      <w:tr w:rsidR="008D0B74" w14:paraId="67756DD7" w14:textId="77777777" w:rsidTr="008D0B74">
        <w:trPr>
          <w:jc w:val="center"/>
        </w:trPr>
        <w:tc>
          <w:tcPr>
            <w:tcW w:w="1339" w:type="dxa"/>
            <w:shd w:val="clear" w:color="auto" w:fill="auto"/>
          </w:tcPr>
          <w:p w14:paraId="150CEDF2" w14:textId="77777777" w:rsidR="008D0B74" w:rsidRDefault="008D0B74" w:rsidP="00030978">
            <w:pPr>
              <w:jc w:val="center"/>
              <w:rPr>
                <w:rFonts w:ascii="Calibri" w:hAnsi="Calibri" w:hint="eastAsia"/>
                <w:b/>
                <w:bCs/>
              </w:rPr>
            </w:pPr>
            <w:r>
              <w:rPr>
                <w:rFonts w:ascii="Calibri" w:hAnsi="Calibri" w:hint="eastAsia"/>
                <w:b/>
                <w:bCs/>
              </w:rPr>
              <w:t>D6</w:t>
            </w:r>
          </w:p>
        </w:tc>
        <w:tc>
          <w:tcPr>
            <w:tcW w:w="1949" w:type="dxa"/>
            <w:shd w:val="clear" w:color="auto" w:fill="auto"/>
          </w:tcPr>
          <w:p w14:paraId="2C112CDD" w14:textId="300BAA36" w:rsidR="008D0B74" w:rsidRPr="00133A3B" w:rsidRDefault="008D0B74" w:rsidP="00030978">
            <w:pPr>
              <w:jc w:val="center"/>
              <w:rPr>
                <w:rFonts w:ascii="Calibri" w:hAnsi="Calibri"/>
              </w:rPr>
            </w:pPr>
          </w:p>
        </w:tc>
        <w:tc>
          <w:tcPr>
            <w:tcW w:w="2382" w:type="dxa"/>
            <w:shd w:val="clear" w:color="auto" w:fill="auto"/>
            <w:vAlign w:val="bottom"/>
          </w:tcPr>
          <w:p w14:paraId="29F2ECDC" w14:textId="7156F541" w:rsidR="008D0B74" w:rsidRPr="00107CD8" w:rsidRDefault="008D0B74" w:rsidP="00030978">
            <w:pPr>
              <w:jc w:val="center"/>
              <w:rPr>
                <w:rFonts w:ascii="Calibri" w:hAnsi="Calibri" w:hint="eastAsia"/>
              </w:rPr>
            </w:pPr>
          </w:p>
        </w:tc>
      </w:tr>
      <w:tr w:rsidR="008D0B74" w14:paraId="3D901CDB" w14:textId="77777777" w:rsidTr="008D0B74">
        <w:trPr>
          <w:jc w:val="center"/>
        </w:trPr>
        <w:tc>
          <w:tcPr>
            <w:tcW w:w="1339" w:type="dxa"/>
            <w:shd w:val="clear" w:color="auto" w:fill="auto"/>
          </w:tcPr>
          <w:p w14:paraId="1F03BA9B" w14:textId="77777777" w:rsidR="008D0B74" w:rsidRDefault="008D0B74" w:rsidP="00030978">
            <w:pPr>
              <w:jc w:val="center"/>
              <w:rPr>
                <w:rFonts w:ascii="Calibri" w:hAnsi="Calibri" w:hint="eastAsia"/>
                <w:b/>
                <w:bCs/>
              </w:rPr>
            </w:pPr>
            <w:r>
              <w:rPr>
                <w:rFonts w:ascii="Calibri" w:hAnsi="Calibri" w:hint="eastAsia"/>
                <w:b/>
                <w:bCs/>
              </w:rPr>
              <w:t>D7</w:t>
            </w:r>
          </w:p>
        </w:tc>
        <w:tc>
          <w:tcPr>
            <w:tcW w:w="1949" w:type="dxa"/>
            <w:shd w:val="clear" w:color="auto" w:fill="auto"/>
          </w:tcPr>
          <w:p w14:paraId="6D1A9C8E" w14:textId="3838EC0A" w:rsidR="008D0B74" w:rsidRPr="00133A3B" w:rsidRDefault="008D0B74" w:rsidP="00030978">
            <w:pPr>
              <w:jc w:val="center"/>
              <w:rPr>
                <w:rFonts w:ascii="Calibri" w:hAnsi="Calibri"/>
              </w:rPr>
            </w:pPr>
          </w:p>
        </w:tc>
        <w:tc>
          <w:tcPr>
            <w:tcW w:w="2382" w:type="dxa"/>
            <w:shd w:val="clear" w:color="auto" w:fill="auto"/>
            <w:vAlign w:val="bottom"/>
          </w:tcPr>
          <w:p w14:paraId="30F4E208" w14:textId="4A8DAD29" w:rsidR="008D0B74" w:rsidRPr="00107CD8" w:rsidRDefault="008D0B74" w:rsidP="00030978">
            <w:pPr>
              <w:jc w:val="center"/>
              <w:rPr>
                <w:rFonts w:ascii="Calibri" w:hAnsi="Calibri" w:hint="eastAsia"/>
              </w:rPr>
            </w:pPr>
          </w:p>
        </w:tc>
      </w:tr>
      <w:tr w:rsidR="008D0B74" w14:paraId="170BBCED" w14:textId="77777777" w:rsidTr="008D0B74">
        <w:trPr>
          <w:jc w:val="center"/>
        </w:trPr>
        <w:tc>
          <w:tcPr>
            <w:tcW w:w="1339" w:type="dxa"/>
            <w:shd w:val="clear" w:color="auto" w:fill="auto"/>
          </w:tcPr>
          <w:p w14:paraId="5CAFD021" w14:textId="77777777" w:rsidR="008D0B74" w:rsidRPr="00DA2725" w:rsidRDefault="008D0B74" w:rsidP="00030978">
            <w:pPr>
              <w:jc w:val="center"/>
              <w:rPr>
                <w:rFonts w:ascii="Calibri" w:hAnsi="Calibri" w:hint="eastAsia"/>
                <w:bCs/>
              </w:rPr>
            </w:pPr>
            <w:r>
              <w:rPr>
                <w:rFonts w:ascii="Calibri" w:hAnsi="Calibri" w:hint="eastAsia"/>
                <w:b/>
                <w:bCs/>
              </w:rPr>
              <w:t>D8</w:t>
            </w:r>
          </w:p>
        </w:tc>
        <w:tc>
          <w:tcPr>
            <w:tcW w:w="1949" w:type="dxa"/>
            <w:shd w:val="clear" w:color="auto" w:fill="auto"/>
          </w:tcPr>
          <w:p w14:paraId="5FD06245" w14:textId="4F89D3DA" w:rsidR="008D0B74" w:rsidRPr="00133A3B" w:rsidRDefault="008D0B74" w:rsidP="00030978">
            <w:pPr>
              <w:jc w:val="center"/>
              <w:rPr>
                <w:rFonts w:ascii="Calibri" w:hAnsi="Calibri"/>
              </w:rPr>
            </w:pPr>
          </w:p>
        </w:tc>
        <w:tc>
          <w:tcPr>
            <w:tcW w:w="2382" w:type="dxa"/>
            <w:shd w:val="clear" w:color="auto" w:fill="auto"/>
            <w:vAlign w:val="bottom"/>
          </w:tcPr>
          <w:p w14:paraId="5856DA90" w14:textId="7AC415EB" w:rsidR="008D0B74" w:rsidRPr="00107CD8" w:rsidRDefault="008D0B74" w:rsidP="00030978">
            <w:pPr>
              <w:jc w:val="center"/>
              <w:rPr>
                <w:rFonts w:ascii="Calibri" w:hAnsi="Calibri" w:hint="eastAsia"/>
              </w:rPr>
            </w:pPr>
          </w:p>
        </w:tc>
      </w:tr>
      <w:tr w:rsidR="008D0B74" w14:paraId="4FE4CD3B" w14:textId="77777777" w:rsidTr="008D0B74">
        <w:trPr>
          <w:jc w:val="center"/>
        </w:trPr>
        <w:tc>
          <w:tcPr>
            <w:tcW w:w="1339" w:type="dxa"/>
            <w:shd w:val="clear" w:color="auto" w:fill="auto"/>
          </w:tcPr>
          <w:p w14:paraId="385B982E" w14:textId="77777777" w:rsidR="008D0B74" w:rsidRDefault="008D0B74" w:rsidP="00030978">
            <w:pPr>
              <w:jc w:val="center"/>
              <w:rPr>
                <w:rFonts w:ascii="Calibri" w:hAnsi="Calibri" w:hint="eastAsia"/>
                <w:b/>
                <w:bCs/>
              </w:rPr>
            </w:pPr>
            <w:r>
              <w:rPr>
                <w:rFonts w:ascii="Calibri" w:hAnsi="Calibri" w:hint="eastAsia"/>
                <w:b/>
                <w:bCs/>
              </w:rPr>
              <w:t>D9</w:t>
            </w:r>
          </w:p>
        </w:tc>
        <w:tc>
          <w:tcPr>
            <w:tcW w:w="1949" w:type="dxa"/>
            <w:shd w:val="clear" w:color="auto" w:fill="auto"/>
          </w:tcPr>
          <w:p w14:paraId="2CE9EC83" w14:textId="5F4D102E" w:rsidR="008D0B74" w:rsidRPr="00133A3B" w:rsidRDefault="008D0B74" w:rsidP="00030978">
            <w:pPr>
              <w:jc w:val="center"/>
              <w:rPr>
                <w:rFonts w:ascii="Calibri" w:hAnsi="Calibri"/>
              </w:rPr>
            </w:pPr>
          </w:p>
        </w:tc>
        <w:tc>
          <w:tcPr>
            <w:tcW w:w="2382" w:type="dxa"/>
            <w:shd w:val="clear" w:color="auto" w:fill="auto"/>
            <w:vAlign w:val="bottom"/>
          </w:tcPr>
          <w:p w14:paraId="2523223A" w14:textId="75913938" w:rsidR="008D0B74" w:rsidRPr="00107CD8" w:rsidRDefault="008D0B74" w:rsidP="00030978">
            <w:pPr>
              <w:jc w:val="center"/>
              <w:rPr>
                <w:rFonts w:ascii="Calibri" w:hAnsi="Calibri" w:hint="eastAsia"/>
              </w:rPr>
            </w:pPr>
          </w:p>
        </w:tc>
      </w:tr>
      <w:tr w:rsidR="008D0B74" w14:paraId="2D631752" w14:textId="77777777" w:rsidTr="008D0B74">
        <w:trPr>
          <w:jc w:val="center"/>
        </w:trPr>
        <w:tc>
          <w:tcPr>
            <w:tcW w:w="1339" w:type="dxa"/>
            <w:tcBorders>
              <w:bottom w:val="single" w:sz="4" w:space="0" w:color="auto"/>
            </w:tcBorders>
            <w:shd w:val="clear" w:color="auto" w:fill="auto"/>
          </w:tcPr>
          <w:p w14:paraId="17A23930" w14:textId="77777777" w:rsidR="008D0B74" w:rsidRDefault="008D0B74" w:rsidP="00030978">
            <w:pPr>
              <w:jc w:val="center"/>
              <w:rPr>
                <w:rFonts w:ascii="Calibri" w:hAnsi="Calibri" w:hint="eastAsia"/>
                <w:b/>
                <w:bCs/>
              </w:rPr>
            </w:pPr>
            <w:r>
              <w:rPr>
                <w:rFonts w:ascii="Calibri" w:hAnsi="Calibri" w:hint="eastAsia"/>
                <w:b/>
                <w:bCs/>
              </w:rPr>
              <w:t>D10</w:t>
            </w:r>
          </w:p>
        </w:tc>
        <w:tc>
          <w:tcPr>
            <w:tcW w:w="1949" w:type="dxa"/>
            <w:tcBorders>
              <w:bottom w:val="single" w:sz="4" w:space="0" w:color="auto"/>
            </w:tcBorders>
            <w:shd w:val="clear" w:color="auto" w:fill="auto"/>
          </w:tcPr>
          <w:p w14:paraId="4578975E" w14:textId="5A360434" w:rsidR="008D0B74" w:rsidRPr="00133A3B" w:rsidRDefault="008D0B74" w:rsidP="00030978">
            <w:pPr>
              <w:jc w:val="center"/>
              <w:rPr>
                <w:rFonts w:ascii="Calibri" w:hAnsi="Calibri"/>
              </w:rPr>
            </w:pPr>
            <w:r>
              <w:rPr>
                <w:rFonts w:ascii="Calibri" w:hAnsi="Calibri"/>
              </w:rPr>
              <w:t>4,847,571</w:t>
            </w:r>
          </w:p>
        </w:tc>
        <w:tc>
          <w:tcPr>
            <w:tcW w:w="2382" w:type="dxa"/>
            <w:tcBorders>
              <w:bottom w:val="single" w:sz="4" w:space="0" w:color="auto"/>
            </w:tcBorders>
            <w:shd w:val="clear" w:color="auto" w:fill="auto"/>
            <w:vAlign w:val="bottom"/>
          </w:tcPr>
          <w:p w14:paraId="3E53BC14" w14:textId="1875AEDD" w:rsidR="008D0B74" w:rsidRPr="00107CD8" w:rsidRDefault="008D0B74" w:rsidP="00030978">
            <w:pPr>
              <w:jc w:val="center"/>
              <w:rPr>
                <w:rFonts w:ascii="Calibri" w:hAnsi="Calibri" w:hint="eastAsia"/>
              </w:rPr>
            </w:pPr>
            <w:r>
              <w:rPr>
                <w:rFonts w:ascii="Calibri" w:hAnsi="Calibri"/>
              </w:rPr>
              <w:t>68,993,773</w:t>
            </w:r>
          </w:p>
        </w:tc>
      </w:tr>
    </w:tbl>
    <w:p w14:paraId="4FEEF2D1" w14:textId="746353CD" w:rsidR="00E43EDC" w:rsidRDefault="007B24C2" w:rsidP="00895124">
      <w:pPr>
        <w:rPr>
          <w:rFonts w:ascii="宋体" w:hAnsi="宋体"/>
        </w:rPr>
      </w:pPr>
      <w:r>
        <w:rPr>
          <w:rFonts w:ascii="宋体" w:hAnsi="宋体" w:hint="eastAsia"/>
          <w:szCs w:val="24"/>
        </w:rPr>
        <w:t xml:space="preserve"> </w:t>
      </w:r>
      <w:r w:rsidR="009D27AD" w:rsidRPr="00C6597C">
        <w:rPr>
          <w:rFonts w:ascii="宋体" w:hAnsi="宋体"/>
          <w:szCs w:val="24"/>
        </w:rPr>
        <w:t xml:space="preserve">  </w:t>
      </w:r>
      <w:r w:rsidRPr="00C6597C">
        <w:rPr>
          <w:rFonts w:ascii="宋体" w:hAnsi="宋体" w:hint="eastAsia"/>
          <w:szCs w:val="24"/>
        </w:rPr>
        <w:t>为了</w:t>
      </w:r>
      <w:r w:rsidR="00895124" w:rsidRPr="00C6597C">
        <w:rPr>
          <w:rFonts w:ascii="宋体" w:hAnsi="宋体" w:hint="eastAsia"/>
          <w:szCs w:val="24"/>
        </w:rPr>
        <w:t>快速</w:t>
      </w:r>
      <w:r w:rsidRPr="00C6597C">
        <w:rPr>
          <w:rFonts w:ascii="宋体" w:hAnsi="宋体" w:hint="eastAsia"/>
          <w:szCs w:val="24"/>
        </w:rPr>
        <w:t>了解数据集的特征，我们首先</w:t>
      </w:r>
      <w:r w:rsidR="00895124" w:rsidRPr="00C6597C">
        <w:rPr>
          <w:rFonts w:ascii="宋体" w:hAnsi="宋体" w:hint="eastAsia"/>
          <w:szCs w:val="24"/>
        </w:rPr>
        <w:t>在全集数据（D</w:t>
      </w:r>
      <w:r w:rsidR="00895124" w:rsidRPr="00C6597C">
        <w:rPr>
          <w:rFonts w:ascii="宋体" w:hAnsi="宋体"/>
          <w:szCs w:val="24"/>
        </w:rPr>
        <w:t>10</w:t>
      </w:r>
      <w:r w:rsidR="00895124" w:rsidRPr="00C6597C">
        <w:rPr>
          <w:rFonts w:ascii="宋体" w:hAnsi="宋体" w:hint="eastAsia"/>
          <w:szCs w:val="24"/>
        </w:rPr>
        <w:t>数据集）上</w:t>
      </w:r>
      <w:r w:rsidRPr="00C6597C">
        <w:rPr>
          <w:rFonts w:ascii="宋体" w:hAnsi="宋体" w:hint="eastAsia"/>
          <w:szCs w:val="24"/>
        </w:rPr>
        <w:t>统计了每个节点的度的分布图，</w:t>
      </w:r>
      <w:r w:rsidR="00AC34C8" w:rsidRPr="00C6597C">
        <w:rPr>
          <w:rFonts w:ascii="宋体" w:hAnsi="宋体" w:hint="eastAsia"/>
        </w:rPr>
        <w:t>如图6-</w:t>
      </w:r>
      <w:r w:rsidR="00AC34C8" w:rsidRPr="00C6597C">
        <w:rPr>
          <w:rFonts w:ascii="宋体" w:hAnsi="宋体"/>
        </w:rPr>
        <w:t>1</w:t>
      </w:r>
      <w:r w:rsidR="00AC34C8" w:rsidRPr="00C6597C">
        <w:rPr>
          <w:rFonts w:ascii="宋体" w:hAnsi="宋体" w:hint="eastAsia"/>
        </w:rPr>
        <w:t>所示</w:t>
      </w:r>
      <w:r w:rsidR="007D28BE" w:rsidRPr="00C6597C">
        <w:rPr>
          <w:rFonts w:ascii="宋体" w:hAnsi="宋体" w:hint="eastAsia"/>
        </w:rPr>
        <w:t>，由此可见</w:t>
      </w:r>
    </w:p>
    <w:p w14:paraId="2D935EEE" w14:textId="4B5E9B47" w:rsidR="00605361" w:rsidRDefault="00605361" w:rsidP="00895124">
      <w:pPr>
        <w:rPr>
          <w:rFonts w:ascii="宋体" w:hAnsi="宋体"/>
        </w:rPr>
      </w:pPr>
    </w:p>
    <w:p w14:paraId="0777C5BE" w14:textId="53489E18" w:rsidR="00CC2B58" w:rsidRDefault="00CC2B58" w:rsidP="00FC1A7C">
      <w:pPr>
        <w:ind w:firstLineChars="200" w:firstLine="480"/>
        <w:rPr>
          <w:rFonts w:ascii="宋体" w:hAnsi="宋体"/>
        </w:rPr>
      </w:pPr>
      <w:r>
        <w:rPr>
          <w:rFonts w:ascii="宋体" w:hAnsi="宋体" w:hint="eastAsia"/>
        </w:rPr>
        <w:t>本实验主要通过测试DD、TC、SSSP和PR</w:t>
      </w:r>
      <w:r w:rsidR="00E706BB">
        <w:rPr>
          <w:rFonts w:ascii="宋体" w:hAnsi="宋体" w:hint="eastAsia"/>
        </w:rPr>
        <w:t>这四个算法进行验证。实验在由10台计算机构成的集群上运行。</w:t>
      </w:r>
      <w:r w:rsidR="00DF3300">
        <w:rPr>
          <w:rFonts w:ascii="宋体" w:hAnsi="宋体" w:hint="eastAsia"/>
        </w:rPr>
        <w:t>每台计算机从本地读取文件并进行计算，然后更新分布式缓存中的图的状态</w:t>
      </w:r>
      <w:r w:rsidR="00D43E93">
        <w:rPr>
          <w:rFonts w:ascii="宋体" w:hAnsi="宋体" w:hint="eastAsia"/>
        </w:rPr>
        <w:t>。</w:t>
      </w:r>
      <w:r w:rsidR="0026613C">
        <w:rPr>
          <w:rFonts w:ascii="宋体" w:hAnsi="宋体" w:hint="eastAsia"/>
        </w:rPr>
        <w:t>单独每台计算机的配置如表</w:t>
      </w:r>
      <w:r w:rsidR="000352F3">
        <w:rPr>
          <w:rFonts w:ascii="宋体" w:hAnsi="宋体" w:hint="eastAsia"/>
        </w:rPr>
        <w:t>6-</w:t>
      </w:r>
      <w:r w:rsidR="000352F3">
        <w:rPr>
          <w:rFonts w:ascii="宋体" w:hAnsi="宋体"/>
        </w:rPr>
        <w:t>2</w:t>
      </w:r>
      <w:r w:rsidR="000352F3">
        <w:rPr>
          <w:rFonts w:ascii="宋体" w:hAnsi="宋体" w:hint="eastAsia"/>
        </w:rPr>
        <w:t>所示：</w:t>
      </w:r>
    </w:p>
    <w:p w14:paraId="5D7B1426" w14:textId="1936588C" w:rsidR="000352F3" w:rsidRDefault="000352F3" w:rsidP="000352F3">
      <w:pPr>
        <w:pStyle w:val="ad"/>
        <w:keepNext/>
        <w:jc w:val="center"/>
      </w:pPr>
      <w:r>
        <w:t>表格</w:t>
      </w:r>
      <w:r>
        <w:t xml:space="preserv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Pr>
          <w:rFonts w:hint="eastAsia"/>
        </w:rPr>
        <w:t>计算节点配置表</w:t>
      </w:r>
    </w:p>
    <w:tbl>
      <w:tblPr>
        <w:tblW w:w="0" w:type="auto"/>
        <w:jc w:val="center"/>
        <w:tblLook w:val="04A0" w:firstRow="1" w:lastRow="0" w:firstColumn="1" w:lastColumn="0" w:noHBand="0" w:noVBand="1"/>
      </w:tblPr>
      <w:tblGrid>
        <w:gridCol w:w="2460"/>
        <w:gridCol w:w="3494"/>
      </w:tblGrid>
      <w:tr w:rsidR="000352F3" w14:paraId="178CC53B" w14:textId="77777777" w:rsidTr="000352F3">
        <w:trPr>
          <w:jc w:val="center"/>
        </w:trPr>
        <w:tc>
          <w:tcPr>
            <w:tcW w:w="2460" w:type="dxa"/>
            <w:tcBorders>
              <w:top w:val="single" w:sz="4" w:space="0" w:color="auto"/>
              <w:bottom w:val="single" w:sz="4" w:space="0" w:color="auto"/>
            </w:tcBorders>
            <w:shd w:val="clear" w:color="auto" w:fill="auto"/>
          </w:tcPr>
          <w:p w14:paraId="0D9B2DF3" w14:textId="77777777" w:rsidR="000352F3" w:rsidRPr="00133A3B" w:rsidRDefault="000352F3" w:rsidP="00030978">
            <w:pPr>
              <w:jc w:val="center"/>
              <w:rPr>
                <w:rFonts w:ascii="Calibri" w:hAnsi="Calibri"/>
                <w:b/>
                <w:bCs/>
              </w:rPr>
            </w:pPr>
            <w:r>
              <w:rPr>
                <w:rFonts w:ascii="Calibri" w:hAnsi="Calibri" w:hint="eastAsia"/>
                <w:b/>
                <w:bCs/>
              </w:rPr>
              <w:t>参数</w:t>
            </w:r>
          </w:p>
        </w:tc>
        <w:tc>
          <w:tcPr>
            <w:tcW w:w="3494" w:type="dxa"/>
            <w:tcBorders>
              <w:top w:val="single" w:sz="4" w:space="0" w:color="auto"/>
              <w:bottom w:val="single" w:sz="4" w:space="0" w:color="auto"/>
            </w:tcBorders>
            <w:shd w:val="clear" w:color="auto" w:fill="auto"/>
          </w:tcPr>
          <w:p w14:paraId="153E7149" w14:textId="77777777" w:rsidR="000352F3" w:rsidRPr="00133A3B" w:rsidRDefault="000352F3" w:rsidP="00030978">
            <w:pPr>
              <w:jc w:val="center"/>
              <w:rPr>
                <w:rFonts w:ascii="Calibri" w:hAnsi="Calibri"/>
                <w:b/>
                <w:bCs/>
              </w:rPr>
            </w:pPr>
            <w:r>
              <w:rPr>
                <w:rFonts w:ascii="Calibri" w:hAnsi="Calibri" w:hint="eastAsia"/>
                <w:b/>
                <w:bCs/>
              </w:rPr>
              <w:t>配置</w:t>
            </w:r>
          </w:p>
        </w:tc>
      </w:tr>
      <w:tr w:rsidR="000352F3" w14:paraId="06DD7F55" w14:textId="77777777" w:rsidTr="000352F3">
        <w:trPr>
          <w:jc w:val="center"/>
        </w:trPr>
        <w:tc>
          <w:tcPr>
            <w:tcW w:w="2460" w:type="dxa"/>
            <w:tcBorders>
              <w:top w:val="single" w:sz="4" w:space="0" w:color="auto"/>
            </w:tcBorders>
            <w:shd w:val="clear" w:color="auto" w:fill="auto"/>
          </w:tcPr>
          <w:p w14:paraId="0E771565" w14:textId="77777777" w:rsidR="000352F3" w:rsidRPr="00133A3B" w:rsidRDefault="000352F3" w:rsidP="00030978">
            <w:pPr>
              <w:jc w:val="center"/>
              <w:rPr>
                <w:rFonts w:ascii="Calibri" w:hAnsi="Calibri"/>
                <w:b/>
                <w:bCs/>
              </w:rPr>
            </w:pPr>
            <w:r w:rsidRPr="009C45F6">
              <w:rPr>
                <w:rFonts w:ascii="Calibri" w:hAnsi="Calibri" w:hint="eastAsia"/>
                <w:b/>
                <w:bCs/>
              </w:rPr>
              <w:t>处理器</w:t>
            </w:r>
          </w:p>
        </w:tc>
        <w:tc>
          <w:tcPr>
            <w:tcW w:w="3494" w:type="dxa"/>
            <w:tcBorders>
              <w:top w:val="single" w:sz="4" w:space="0" w:color="auto"/>
            </w:tcBorders>
            <w:shd w:val="clear" w:color="auto" w:fill="auto"/>
          </w:tcPr>
          <w:p w14:paraId="097C7692" w14:textId="77777777" w:rsidR="000352F3" w:rsidRPr="00133A3B" w:rsidRDefault="000352F3" w:rsidP="00030978">
            <w:pPr>
              <w:jc w:val="center"/>
              <w:rPr>
                <w:rFonts w:ascii="Calibri" w:hAnsi="Calibri"/>
              </w:rPr>
            </w:pPr>
            <w:r>
              <w:rPr>
                <w:rFonts w:ascii="Calibri" w:hAnsi="Calibri"/>
              </w:rPr>
              <w:t>8</w:t>
            </w:r>
            <w:r>
              <w:rPr>
                <w:rFonts w:ascii="Calibri" w:hAnsi="Calibri"/>
              </w:rPr>
              <w:t>核</w:t>
            </w:r>
            <w:r w:rsidRPr="009C45F6">
              <w:rPr>
                <w:rFonts w:ascii="Calibri" w:hAnsi="Calibri"/>
              </w:rPr>
              <w:t xml:space="preserve"> Intel(R) Core(TM) i7-2600 CPU @ 3.40GHz</w:t>
            </w:r>
          </w:p>
        </w:tc>
      </w:tr>
      <w:tr w:rsidR="000352F3" w14:paraId="40BD2ADA" w14:textId="77777777" w:rsidTr="000352F3">
        <w:trPr>
          <w:jc w:val="center"/>
        </w:trPr>
        <w:tc>
          <w:tcPr>
            <w:tcW w:w="2460" w:type="dxa"/>
            <w:shd w:val="clear" w:color="auto" w:fill="auto"/>
          </w:tcPr>
          <w:p w14:paraId="7A6A8D82" w14:textId="77777777" w:rsidR="000352F3" w:rsidRPr="00133A3B" w:rsidRDefault="000352F3" w:rsidP="00030978">
            <w:pPr>
              <w:jc w:val="center"/>
              <w:rPr>
                <w:rFonts w:ascii="Calibri" w:hAnsi="Calibri"/>
                <w:b/>
                <w:bCs/>
              </w:rPr>
            </w:pPr>
            <w:r>
              <w:rPr>
                <w:rFonts w:ascii="Calibri" w:hAnsi="Calibri" w:hint="eastAsia"/>
                <w:b/>
                <w:bCs/>
              </w:rPr>
              <w:t>内存</w:t>
            </w:r>
          </w:p>
        </w:tc>
        <w:tc>
          <w:tcPr>
            <w:tcW w:w="3494" w:type="dxa"/>
            <w:shd w:val="clear" w:color="auto" w:fill="auto"/>
          </w:tcPr>
          <w:p w14:paraId="64C3A5D1" w14:textId="77777777" w:rsidR="000352F3" w:rsidRPr="00133A3B" w:rsidRDefault="000352F3" w:rsidP="00030978">
            <w:pPr>
              <w:jc w:val="center"/>
              <w:rPr>
                <w:rFonts w:ascii="Calibri" w:hAnsi="Calibri"/>
              </w:rPr>
            </w:pPr>
            <w:r w:rsidRPr="009C45F6">
              <w:rPr>
                <w:rFonts w:ascii="Calibri" w:hAnsi="Calibri"/>
              </w:rPr>
              <w:t>16G RAM</w:t>
            </w:r>
          </w:p>
        </w:tc>
      </w:tr>
      <w:tr w:rsidR="000352F3" w:rsidRPr="00874194" w14:paraId="29EED18D" w14:textId="77777777" w:rsidTr="000352F3">
        <w:trPr>
          <w:jc w:val="center"/>
        </w:trPr>
        <w:tc>
          <w:tcPr>
            <w:tcW w:w="2460" w:type="dxa"/>
            <w:shd w:val="clear" w:color="auto" w:fill="auto"/>
          </w:tcPr>
          <w:p w14:paraId="3421C490" w14:textId="77777777" w:rsidR="000352F3" w:rsidRPr="00133A3B" w:rsidRDefault="000352F3" w:rsidP="00030978">
            <w:pPr>
              <w:jc w:val="center"/>
              <w:rPr>
                <w:rFonts w:ascii="Calibri" w:hAnsi="Calibri"/>
                <w:b/>
                <w:bCs/>
              </w:rPr>
            </w:pPr>
            <w:r>
              <w:rPr>
                <w:rFonts w:ascii="Calibri" w:hAnsi="Calibri"/>
                <w:b/>
                <w:bCs/>
              </w:rPr>
              <w:lastRenderedPageBreak/>
              <w:t>硬盘</w:t>
            </w:r>
          </w:p>
        </w:tc>
        <w:tc>
          <w:tcPr>
            <w:tcW w:w="3494" w:type="dxa"/>
            <w:shd w:val="clear" w:color="auto" w:fill="auto"/>
          </w:tcPr>
          <w:p w14:paraId="0E7E9A36" w14:textId="77777777" w:rsidR="000352F3" w:rsidRPr="00133A3B" w:rsidRDefault="000352F3" w:rsidP="00030978">
            <w:pPr>
              <w:jc w:val="center"/>
              <w:rPr>
                <w:rFonts w:ascii="Calibri" w:hAnsi="Calibri"/>
              </w:rPr>
            </w:pPr>
            <w:r w:rsidRPr="009C45F6">
              <w:rPr>
                <w:rFonts w:ascii="Calibri" w:hAnsi="Calibri"/>
              </w:rPr>
              <w:t>2 * 1TB SATA</w:t>
            </w:r>
          </w:p>
        </w:tc>
      </w:tr>
      <w:tr w:rsidR="000352F3" w14:paraId="2ABB346D" w14:textId="77777777" w:rsidTr="000352F3">
        <w:trPr>
          <w:jc w:val="center"/>
        </w:trPr>
        <w:tc>
          <w:tcPr>
            <w:tcW w:w="2460" w:type="dxa"/>
            <w:tcBorders>
              <w:bottom w:val="single" w:sz="4" w:space="0" w:color="auto"/>
            </w:tcBorders>
            <w:shd w:val="clear" w:color="auto" w:fill="auto"/>
          </w:tcPr>
          <w:p w14:paraId="49E9D016" w14:textId="77777777" w:rsidR="000352F3" w:rsidRPr="00133A3B" w:rsidRDefault="000352F3" w:rsidP="00030978">
            <w:pPr>
              <w:jc w:val="center"/>
              <w:rPr>
                <w:rFonts w:ascii="Calibri" w:hAnsi="Calibri"/>
                <w:b/>
                <w:bCs/>
              </w:rPr>
            </w:pPr>
            <w:r w:rsidRPr="009C45F6">
              <w:rPr>
                <w:rFonts w:ascii="Calibri" w:hAnsi="Calibri" w:hint="eastAsia"/>
                <w:b/>
                <w:bCs/>
              </w:rPr>
              <w:t>操作系统</w:t>
            </w:r>
          </w:p>
        </w:tc>
        <w:tc>
          <w:tcPr>
            <w:tcW w:w="3494" w:type="dxa"/>
            <w:tcBorders>
              <w:bottom w:val="single" w:sz="4" w:space="0" w:color="auto"/>
            </w:tcBorders>
            <w:shd w:val="clear" w:color="auto" w:fill="auto"/>
          </w:tcPr>
          <w:p w14:paraId="29E0A8DF" w14:textId="77777777" w:rsidR="000352F3" w:rsidRPr="00133A3B" w:rsidRDefault="000352F3" w:rsidP="00030978">
            <w:pPr>
              <w:jc w:val="center"/>
              <w:rPr>
                <w:rFonts w:ascii="Calibri" w:hAnsi="Calibri"/>
              </w:rPr>
            </w:pPr>
            <w:r w:rsidRPr="009C45F6">
              <w:rPr>
                <w:rFonts w:ascii="Calibri" w:hAnsi="Calibri"/>
              </w:rPr>
              <w:t>Ubuntu 11.04</w:t>
            </w:r>
          </w:p>
        </w:tc>
      </w:tr>
    </w:tbl>
    <w:p w14:paraId="23E5E9A5" w14:textId="0838C97E" w:rsidR="000352F3" w:rsidRDefault="00F87445" w:rsidP="00F87445">
      <w:pPr>
        <w:pStyle w:val="2"/>
      </w:pPr>
      <w:r>
        <w:rPr>
          <w:rFonts w:hint="eastAsia"/>
        </w:rPr>
        <w:t>实验结果</w:t>
      </w:r>
    </w:p>
    <w:p w14:paraId="0596A7BD" w14:textId="11EDBFE5" w:rsidR="00F87445" w:rsidRDefault="00EB6192" w:rsidP="00F87445">
      <w:pPr>
        <w:pStyle w:val="3"/>
      </w:pPr>
      <w:r>
        <w:rPr>
          <w:rFonts w:hint="eastAsia"/>
        </w:rPr>
        <w:t>准</w:t>
      </w:r>
      <w:r w:rsidR="00F87445">
        <w:rPr>
          <w:rFonts w:hint="eastAsia"/>
        </w:rPr>
        <w:t>确性</w:t>
      </w:r>
    </w:p>
    <w:p w14:paraId="32AC3F8F" w14:textId="26DD20A6" w:rsidR="00F87445" w:rsidRPr="00FF0FA5" w:rsidRDefault="007A5F8C" w:rsidP="00AC0235">
      <w:pPr>
        <w:ind w:firstLineChars="200" w:firstLine="480"/>
        <w:rPr>
          <w:rFonts w:ascii="宋体" w:hAnsi="宋体"/>
        </w:rPr>
      </w:pPr>
      <w:r w:rsidRPr="0056276A">
        <w:rPr>
          <w:rFonts w:ascii="宋体" w:hAnsi="宋体" w:hint="eastAsia"/>
        </w:rPr>
        <w:t>Graph</w:t>
      </w:r>
      <w:r w:rsidRPr="0056276A">
        <w:rPr>
          <w:rFonts w:ascii="宋体" w:hAnsi="宋体"/>
        </w:rPr>
        <w:t>Flow</w:t>
      </w:r>
      <w:r w:rsidRPr="0056276A">
        <w:rPr>
          <w:rFonts w:ascii="宋体" w:hAnsi="宋体" w:hint="eastAsia"/>
        </w:rPr>
        <w:t>系统</w:t>
      </w:r>
      <w:r w:rsidR="00D67FA8" w:rsidRPr="0056276A">
        <w:rPr>
          <w:rFonts w:ascii="宋体" w:hAnsi="宋体" w:hint="eastAsia"/>
        </w:rPr>
        <w:t>采用了</w:t>
      </w:r>
      <w:r w:rsidR="00AC0235" w:rsidRPr="0056276A">
        <w:rPr>
          <w:rFonts w:ascii="宋体" w:hAnsi="宋体" w:hint="eastAsia"/>
        </w:rPr>
        <w:t>增量计算的方式来实时处理流式图数据，相比较传统的基于采样和概要设计的估算模式，计算结果更为准确。</w:t>
      </w:r>
      <w:r w:rsidR="002E30F9">
        <w:rPr>
          <w:rFonts w:ascii="宋体" w:hAnsi="宋体" w:hint="eastAsia"/>
        </w:rPr>
        <w:t>为了能够测试出系统</w:t>
      </w:r>
      <w:r w:rsidR="00FF0FA5">
        <w:rPr>
          <w:rFonts w:ascii="宋体" w:hAnsi="宋体" w:hint="eastAsia"/>
        </w:rPr>
        <w:t>并发度对系统计算结果准确性的影响，本文分别测试了DD</w:t>
      </w:r>
      <w:r w:rsidR="00583FA7">
        <w:rPr>
          <w:rFonts w:ascii="宋体" w:hAnsi="宋体" w:hint="eastAsia"/>
        </w:rPr>
        <w:t>、</w:t>
      </w:r>
      <w:r w:rsidR="00FF0FA5">
        <w:rPr>
          <w:rFonts w:ascii="宋体" w:hAnsi="宋体"/>
        </w:rPr>
        <w:t>TC</w:t>
      </w:r>
      <w:r w:rsidR="00FF0FA5">
        <w:rPr>
          <w:rFonts w:ascii="宋体" w:hAnsi="宋体" w:hint="eastAsia"/>
        </w:rPr>
        <w:t>、SSSP在并发度为1-</w:t>
      </w:r>
      <w:r w:rsidR="00FF0FA5">
        <w:rPr>
          <w:rFonts w:ascii="宋体" w:hAnsi="宋体"/>
        </w:rPr>
        <w:t>10</w:t>
      </w:r>
      <w:r w:rsidR="00FF0FA5">
        <w:rPr>
          <w:rFonts w:ascii="宋体" w:hAnsi="宋体" w:hint="eastAsia"/>
        </w:rPr>
        <w:t>的情况下，计算结果的</w:t>
      </w:r>
      <w:commentRangeStart w:id="47"/>
      <w:r w:rsidR="00FF0FA5">
        <w:rPr>
          <w:rFonts w:ascii="宋体" w:hAnsi="宋体" w:hint="eastAsia"/>
        </w:rPr>
        <w:t>准确性</w:t>
      </w:r>
      <w:commentRangeEnd w:id="47"/>
      <w:r w:rsidR="000F50AF">
        <w:rPr>
          <w:rStyle w:val="a5"/>
        </w:rPr>
        <w:commentReference w:id="47"/>
      </w:r>
      <w:r w:rsidR="00FF0FA5">
        <w:rPr>
          <w:rFonts w:ascii="宋体" w:hAnsi="宋体" w:hint="eastAsia"/>
        </w:rPr>
        <w:t>。</w:t>
      </w:r>
    </w:p>
    <w:p w14:paraId="4B464C4A" w14:textId="44B44905" w:rsidR="001B1F18" w:rsidRDefault="00CF2F5E" w:rsidP="00AC0235">
      <w:pPr>
        <w:ind w:firstLineChars="200" w:firstLine="480"/>
        <w:rPr>
          <w:rFonts w:ascii="宋体" w:hAnsi="宋体"/>
        </w:rPr>
      </w:pPr>
      <w:r>
        <w:rPr>
          <w:rFonts w:ascii="宋体" w:hAnsi="宋体" w:hint="eastAsia"/>
        </w:rPr>
        <w:t>DD</w:t>
      </w:r>
      <w:r w:rsidR="00271E99">
        <w:rPr>
          <w:rFonts w:ascii="宋体" w:hAnsi="宋体" w:hint="eastAsia"/>
        </w:rPr>
        <w:t>算法用来统计每个顶点</w:t>
      </w:r>
      <w:r>
        <w:rPr>
          <w:rFonts w:ascii="宋体" w:hAnsi="宋体" w:hint="eastAsia"/>
        </w:rPr>
        <w:t>的度，SSSP算法用来计算各个顶点</w:t>
      </w:r>
      <w:r w:rsidR="00271E99">
        <w:rPr>
          <w:rFonts w:ascii="宋体" w:hAnsi="宋体" w:hint="eastAsia"/>
        </w:rPr>
        <w:t>到源点的最短距离，对于这两个算法，我们的正确率计算公式为：</w:t>
      </w:r>
    </w:p>
    <w:p w14:paraId="53620F4B" w14:textId="56D88304" w:rsidR="00271E99" w:rsidRPr="00271E99" w:rsidRDefault="00271E99" w:rsidP="00AC0235">
      <w:pPr>
        <w:ind w:firstLineChars="200" w:firstLine="480"/>
        <w:rPr>
          <w:rFonts w:ascii="宋体" w:hAnsi="宋体"/>
        </w:rPr>
      </w:pPr>
      <m:oMathPara>
        <m:oMath>
          <m:r>
            <w:rPr>
              <w:rFonts w:ascii="Cambria Math" w:hAnsi="Cambria Math"/>
            </w:rPr>
            <m:t>P=</m:t>
          </m:r>
          <m:f>
            <m:fPr>
              <m:ctrlPr>
                <w:rPr>
                  <w:rFonts w:ascii="Cambria Math" w:hAnsi="Cambria Math"/>
                </w:rPr>
              </m:ctrlPr>
            </m:fPr>
            <m:num>
              <m:nary>
                <m:naryPr>
                  <m:chr m:val="∑"/>
                  <m:limLoc m:val="undOvr"/>
                  <m:subHide m:val="1"/>
                  <m:supHide m:val="1"/>
                  <m:ctrlPr>
                    <w:rPr>
                      <w:rFonts w:ascii="Cambria Math" w:hAnsi="Cambria Math"/>
                      <w:i/>
                    </w:rPr>
                  </m:ctrlPr>
                </m:naryPr>
                <m:sub/>
                <m:sup/>
                <m:e>
                  <m:r>
                    <w:rPr>
                      <w:rFonts w:ascii="Cambria Math" w:hAnsi="Cambria Math"/>
                    </w:rPr>
                    <m:t>g(v)</m:t>
                  </m:r>
                </m:e>
              </m:nary>
            </m:num>
            <m:den>
              <m:r>
                <w:rPr>
                  <w:rFonts w:ascii="Cambria Math" w:hAnsi="Cambria Math"/>
                </w:rPr>
                <m:t>|V|</m:t>
              </m:r>
            </m:den>
          </m:f>
          <m:r>
            <w:rPr>
              <w:rFonts w:ascii="Cambria Math" w:hAnsi="Cambria Math"/>
            </w:rPr>
            <m:t>*100%</m:t>
          </m:r>
        </m:oMath>
      </m:oMathPara>
    </w:p>
    <w:p w14:paraId="4B2727AA" w14:textId="6128EA48" w:rsidR="00271E99" w:rsidRDefault="00271E99" w:rsidP="00AC0235">
      <w:pPr>
        <w:ind w:firstLineChars="200" w:firstLine="480"/>
        <w:rPr>
          <w:rFonts w:ascii="宋体" w:hAnsi="宋体"/>
        </w:rPr>
      </w:pPr>
      <w:r>
        <w:rPr>
          <w:rFonts w:ascii="宋体" w:hAnsi="宋体" w:hint="eastAsia"/>
        </w:rPr>
        <w:t>其中</w:t>
      </w:r>
      <m:oMath>
        <m:r>
          <w:rPr>
            <w:rFonts w:ascii="Cambria Math" w:hAnsi="Cambria Math"/>
          </w:rPr>
          <m:t>g(v)</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t>
                </m:r>
                <m:r>
                  <w:rPr>
                    <w:rFonts w:ascii="Cambria Math" w:hAnsi="Cambria Math"/>
                  </w:rPr>
                  <m:t>,  &amp;</m:t>
                </m:r>
                <m:r>
                  <w:rPr>
                    <w:rFonts w:ascii="Cambria Math" w:hAnsi="Cambria Math"/>
                  </w:rPr>
                  <m:t xml:space="preserve"> v</m:t>
                </m:r>
                <m:r>
                  <m:rPr>
                    <m:nor/>
                  </m:rPr>
                  <w:rPr>
                    <w:rFonts w:ascii="Cambria Math" w:hAnsi="Cambria Math" w:hint="eastAsia"/>
                  </w:rPr>
                  <m:t>值计算正确</m:t>
                </m:r>
              </m:e>
              <m:e>
                <m:r>
                  <w:rPr>
                    <w:rFonts w:ascii="Cambria Math" w:hAnsi="Cambria Math"/>
                  </w:rPr>
                  <m:t>0</m:t>
                </m:r>
                <m:r>
                  <w:rPr>
                    <w:rFonts w:ascii="Cambria Math" w:hAnsi="Cambria Math"/>
                  </w:rPr>
                  <m:t>,</m:t>
                </m:r>
                <m:r>
                  <m:rPr>
                    <m:nor/>
                  </m:rPr>
                  <w:rPr>
                    <w:rFonts w:ascii="Cambria Math" w:hAnsi="Cambria Math"/>
                  </w:rPr>
                  <m:t xml:space="preserve">  &amp;</m:t>
                </m:r>
                <m:r>
                  <w:rPr>
                    <w:rFonts w:ascii="Cambria Math" w:hAnsi="Cambria Math"/>
                  </w:rPr>
                  <m:t>v</m:t>
                </m:r>
                <m:r>
                  <m:rPr>
                    <m:nor/>
                  </m:rPr>
                  <w:rPr>
                    <w:rFonts w:ascii="Cambria Math" w:hAnsi="Cambria Math" w:hint="eastAsia"/>
                  </w:rPr>
                  <m:t>值计算错误</m:t>
                </m:r>
              </m:e>
            </m:eqArr>
          </m:e>
        </m:d>
      </m:oMath>
      <w:r w:rsidR="008D4494">
        <w:rPr>
          <w:rFonts w:ascii="宋体" w:hAnsi="宋体" w:hint="eastAsia"/>
        </w:rPr>
        <w:t>。即我们将比对每个顶点实际计算的值跟真实值是否相同，计算正确的节点所占的比例即为该算法的准确率。</w:t>
      </w:r>
    </w:p>
    <w:p w14:paraId="79B0AA0A" w14:textId="7012785F" w:rsidR="00D14D12" w:rsidRDefault="00D14D12" w:rsidP="00AC0235">
      <w:pPr>
        <w:ind w:firstLineChars="200" w:firstLine="480"/>
        <w:rPr>
          <w:rFonts w:ascii="宋体" w:hAnsi="宋体"/>
        </w:rPr>
      </w:pPr>
      <w:r>
        <w:rPr>
          <w:rFonts w:ascii="宋体" w:hAnsi="宋体" w:hint="eastAsia"/>
        </w:rPr>
        <w:t>而对于TC算法，它反馈回来的只有一个</w:t>
      </w:r>
      <w:r w:rsidR="00E91604">
        <w:rPr>
          <w:rFonts w:ascii="宋体" w:hAnsi="宋体" w:hint="eastAsia"/>
        </w:rPr>
        <w:t>单独的值，即整个图的三角形数目。对于该算法，我们的正确率计算公式为：</w:t>
      </w:r>
    </w:p>
    <w:p w14:paraId="0FA0B95E" w14:textId="2B892E05" w:rsidR="00E91604" w:rsidRPr="00E91604" w:rsidRDefault="00E91604" w:rsidP="00AC0235">
      <w:pPr>
        <w:ind w:firstLineChars="200" w:firstLine="480"/>
        <w:rPr>
          <w:rFonts w:ascii="宋体" w:hAnsi="宋体"/>
        </w:rPr>
      </w:pPr>
      <m:oMathPara>
        <m:oMath>
          <m:r>
            <w:rPr>
              <w:rFonts w:ascii="Cambria Math" w:hAnsi="Cambria Math"/>
            </w:rPr>
            <m:t>P</m:t>
          </m:r>
          <m:r>
            <w:rPr>
              <w:rFonts w:ascii="Cambria Math" w:hAnsi="Cambria Math" w:hint="eastAsia"/>
            </w:rPr>
            <m:t>=</m:t>
          </m:r>
          <m:d>
            <m:dPr>
              <m:ctrlPr>
                <w:rPr>
                  <w:rFonts w:ascii="Cambria Math" w:hAnsi="Cambria Math"/>
                  <w:i/>
                </w:rPr>
              </m:ctrlPr>
            </m:dPr>
            <m:e>
              <m:r>
                <w:rPr>
                  <w:rFonts w:ascii="Cambria Math" w:hAnsi="Cambria Math"/>
                </w:rPr>
                <m:t>1-</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C</m:t>
                          </m:r>
                        </m:e>
                        <m:sub>
                          <m:r>
                            <w:rPr>
                              <w:rFonts w:ascii="Cambria Math" w:hAnsi="Cambria Math"/>
                            </w:rPr>
                            <m:t>calculate</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real</m:t>
                          </m:r>
                        </m:sub>
                      </m:sSub>
                    </m:e>
                  </m:d>
                </m:num>
                <m:den>
                  <m:sSub>
                    <m:sSubPr>
                      <m:ctrlPr>
                        <w:rPr>
                          <w:rFonts w:ascii="Cambria Math" w:hAnsi="Cambria Math"/>
                          <w:i/>
                        </w:rPr>
                      </m:ctrlPr>
                    </m:sSubPr>
                    <m:e>
                      <m:r>
                        <w:rPr>
                          <w:rFonts w:ascii="Cambria Math" w:hAnsi="Cambria Math"/>
                        </w:rPr>
                        <m:t>TC</m:t>
                      </m:r>
                    </m:e>
                    <m:sub>
                      <m:r>
                        <w:rPr>
                          <w:rFonts w:ascii="Cambria Math" w:hAnsi="Cambria Math"/>
                        </w:rPr>
                        <m:t>real</m:t>
                      </m:r>
                    </m:sub>
                  </m:sSub>
                </m:den>
              </m:f>
            </m:e>
          </m:d>
          <m:r>
            <w:rPr>
              <w:rFonts w:ascii="Cambria Math" w:hAnsi="Cambria Math"/>
            </w:rPr>
            <m:t>*100%</m:t>
          </m:r>
        </m:oMath>
      </m:oMathPara>
    </w:p>
    <w:p w14:paraId="48B74AA3" w14:textId="3488ECB2" w:rsidR="00E91604" w:rsidRDefault="00E91604" w:rsidP="00AC0235">
      <w:pPr>
        <w:ind w:firstLineChars="200" w:firstLine="480"/>
        <w:rPr>
          <w:rFonts w:ascii="宋体" w:hAnsi="宋体"/>
        </w:rPr>
      </w:pPr>
      <w:r>
        <w:rPr>
          <w:rFonts w:ascii="宋体" w:hAnsi="宋体" w:hint="eastAsia"/>
        </w:rPr>
        <w:t>其中</w:t>
      </w:r>
      <m:oMath>
        <m:sSub>
          <m:sSubPr>
            <m:ctrlPr>
              <w:rPr>
                <w:rFonts w:ascii="Cambria Math" w:hAnsi="Cambria Math"/>
                <w:i/>
              </w:rPr>
            </m:ctrlPr>
          </m:sSubPr>
          <m:e>
            <m:r>
              <w:rPr>
                <w:rFonts w:ascii="Cambria Math" w:hAnsi="Cambria Math"/>
              </w:rPr>
              <m:t>TC</m:t>
            </m:r>
          </m:e>
          <m:sub>
            <m:r>
              <w:rPr>
                <w:rFonts w:ascii="Cambria Math" w:hAnsi="Cambria Math"/>
              </w:rPr>
              <m:t>calculate</m:t>
            </m:r>
          </m:sub>
        </m:sSub>
      </m:oMath>
      <w:r>
        <w:rPr>
          <w:rFonts w:ascii="宋体" w:hAnsi="宋体" w:hint="eastAsia"/>
        </w:rPr>
        <w:t>为本系统中的TC算法计算出来的值，</w:t>
      </w:r>
      <m:oMath>
        <m:sSub>
          <m:sSubPr>
            <m:ctrlPr>
              <w:rPr>
                <w:rFonts w:ascii="Cambria Math" w:hAnsi="Cambria Math"/>
                <w:i/>
              </w:rPr>
            </m:ctrlPr>
          </m:sSubPr>
          <m:e>
            <m:r>
              <w:rPr>
                <w:rFonts w:ascii="Cambria Math" w:hAnsi="Cambria Math"/>
              </w:rPr>
              <m:t>TC</m:t>
            </m:r>
          </m:e>
          <m:sub>
            <m:r>
              <w:rPr>
                <w:rFonts w:ascii="Cambria Math" w:hAnsi="Cambria Math"/>
              </w:rPr>
              <m:t>real</m:t>
            </m:r>
          </m:sub>
        </m:sSub>
      </m:oMath>
      <w:r>
        <w:rPr>
          <w:rFonts w:ascii="宋体" w:hAnsi="宋体" w:hint="eastAsia"/>
        </w:rPr>
        <w:t>为图真实的TC值。</w:t>
      </w:r>
    </w:p>
    <w:p w14:paraId="03ED268F" w14:textId="5AC7121C" w:rsidR="0023503F" w:rsidRPr="00E91604" w:rsidRDefault="00BA1AE0" w:rsidP="00AC0235">
      <w:pPr>
        <w:ind w:firstLineChars="200" w:firstLine="480"/>
        <w:rPr>
          <w:rFonts w:ascii="宋体" w:hAnsi="宋体" w:hint="eastAsia"/>
        </w:rPr>
      </w:pPr>
      <w:r>
        <w:rPr>
          <w:rFonts w:ascii="宋体" w:hAnsi="宋体" w:hint="eastAsia"/>
        </w:rPr>
        <w:t>有了这些定义后，这三个算法的准确率在10组数据集上的表现如</w:t>
      </w:r>
      <w:r w:rsidRPr="00B501A8">
        <w:rPr>
          <w:rFonts w:ascii="宋体" w:hAnsi="宋体" w:hint="eastAsia"/>
          <w:color w:val="FF0000"/>
        </w:rPr>
        <w:t>图</w:t>
      </w:r>
      <w:r w:rsidR="00B501A8">
        <w:rPr>
          <w:rFonts w:ascii="宋体" w:hAnsi="宋体" w:hint="eastAsia"/>
          <w:color w:val="FF0000"/>
        </w:rPr>
        <w:t>所示：</w:t>
      </w:r>
    </w:p>
    <w:p w14:paraId="7AC4804F" w14:textId="4D3DB560" w:rsidR="00F87445" w:rsidRDefault="00F87445" w:rsidP="00F87445">
      <w:pPr>
        <w:pStyle w:val="3"/>
      </w:pPr>
      <w:r>
        <w:rPr>
          <w:rFonts w:hint="eastAsia"/>
        </w:rPr>
        <w:t>实时性</w:t>
      </w:r>
    </w:p>
    <w:p w14:paraId="53640B93" w14:textId="212A9DA0" w:rsidR="00AA6545" w:rsidRPr="00E76411" w:rsidRDefault="00257A70" w:rsidP="00E76411">
      <w:pPr>
        <w:ind w:firstLine="480"/>
        <w:rPr>
          <w:rFonts w:ascii="宋体" w:hAnsi="宋体"/>
        </w:rPr>
      </w:pPr>
      <w:r w:rsidRPr="00E76411">
        <w:rPr>
          <w:rFonts w:ascii="宋体" w:hAnsi="宋体" w:hint="eastAsia"/>
        </w:rPr>
        <w:t>相比较传统的批处理图计算模式，Graph</w:t>
      </w:r>
      <w:r w:rsidRPr="00E76411">
        <w:rPr>
          <w:rFonts w:ascii="宋体" w:hAnsi="宋体"/>
        </w:rPr>
        <w:t>Flow</w:t>
      </w:r>
      <w:r w:rsidR="00B1168C" w:rsidRPr="00E76411">
        <w:rPr>
          <w:rFonts w:ascii="宋体" w:hAnsi="宋体" w:hint="eastAsia"/>
        </w:rPr>
        <w:t>系统最为显著的特点就是支持实时</w:t>
      </w:r>
      <w:r w:rsidRPr="00E76411">
        <w:rPr>
          <w:rFonts w:ascii="宋体" w:hAnsi="宋体" w:hint="eastAsia"/>
        </w:rPr>
        <w:t>图计算</w:t>
      </w:r>
      <w:r w:rsidR="001F0CD4">
        <w:rPr>
          <w:rFonts w:ascii="宋体" w:hAnsi="宋体" w:hint="eastAsia"/>
        </w:rPr>
        <w:t>。</w:t>
      </w:r>
      <w:r w:rsidR="005F385C" w:rsidRPr="00E76411">
        <w:rPr>
          <w:rFonts w:ascii="宋体" w:hAnsi="宋体" w:hint="eastAsia"/>
        </w:rPr>
        <w:t>为了详尽展示不同算法的实时计算能力，我们分别测试了DD、TC、SSSP和PR算法</w:t>
      </w:r>
      <w:r w:rsidR="00AB4D16" w:rsidRPr="00E76411">
        <w:rPr>
          <w:rFonts w:ascii="宋体" w:hAnsi="宋体" w:hint="eastAsia"/>
        </w:rPr>
        <w:t>在全集数据D</w:t>
      </w:r>
      <w:r w:rsidR="00AB4D16" w:rsidRPr="00E76411">
        <w:rPr>
          <w:rFonts w:ascii="宋体" w:hAnsi="宋体"/>
        </w:rPr>
        <w:t>10</w:t>
      </w:r>
      <w:r w:rsidR="00AB4D16" w:rsidRPr="00E76411">
        <w:rPr>
          <w:rFonts w:ascii="宋体" w:hAnsi="宋体" w:hint="eastAsia"/>
        </w:rPr>
        <w:t>上的实时计算能力。</w:t>
      </w:r>
      <w:r w:rsidR="00E33D6C" w:rsidRPr="00E33D6C">
        <w:rPr>
          <w:rFonts w:ascii="宋体" w:hAnsi="宋体" w:hint="eastAsia"/>
          <w:color w:val="FF0000"/>
        </w:rPr>
        <w:t>图</w:t>
      </w:r>
      <w:r w:rsidR="00E33D6C">
        <w:rPr>
          <w:rFonts w:ascii="宋体" w:hAnsi="宋体" w:hint="eastAsia"/>
        </w:rPr>
        <w:t>展示了这四个算法的实时性，左图展示的是</w:t>
      </w:r>
      <w:r w:rsidR="00A71F0A">
        <w:rPr>
          <w:rFonts w:ascii="宋体" w:hAnsi="宋体" w:hint="eastAsia"/>
        </w:rPr>
        <w:t>算法的累计分布图（</w:t>
      </w:r>
      <w:r w:rsidR="00A71F0A" w:rsidRPr="00A71F0A">
        <w:rPr>
          <w:rFonts w:ascii="宋体" w:hAnsi="宋体"/>
        </w:rPr>
        <w:t>Cumulative Distribution Function</w:t>
      </w:r>
      <w:r w:rsidR="00A71F0A">
        <w:rPr>
          <w:rFonts w:ascii="宋体" w:hAnsi="宋体" w:hint="eastAsia"/>
        </w:rPr>
        <w:t>，CDF）,右图展示的是每个响应时间</w:t>
      </w:r>
      <w:r w:rsidR="006D3B55">
        <w:rPr>
          <w:rFonts w:ascii="宋体" w:hAnsi="宋体" w:hint="eastAsia"/>
        </w:rPr>
        <w:t>（处理一条增量数据所需的时间）</w:t>
      </w:r>
      <w:r w:rsidR="00A71F0A">
        <w:rPr>
          <w:rFonts w:ascii="宋体" w:hAnsi="宋体" w:hint="eastAsia"/>
        </w:rPr>
        <w:t>所占的百分比图。</w:t>
      </w:r>
    </w:p>
    <w:p w14:paraId="2DCB15C7" w14:textId="61D2F2A4" w:rsidR="000C596D" w:rsidRDefault="000C596D" w:rsidP="000C596D">
      <w:pPr>
        <w:keepNext/>
        <w:jc w:val="left"/>
      </w:pPr>
      <w:r w:rsidRPr="000C596D">
        <w:rPr>
          <w:noProof/>
        </w:rPr>
        <w:lastRenderedPageBreak/>
        <w:drawing>
          <wp:inline distT="0" distB="0" distL="0" distR="0" wp14:anchorId="739A9062" wp14:editId="4465B7E3">
            <wp:extent cx="2524125" cy="1514475"/>
            <wp:effectExtent l="0" t="0" r="9525" b="0"/>
            <wp:docPr id="43" name="图片 43" descr="C:\Users\SkyDream\Desktop\毕业设计\GraduationThesis\post-graduate paper\图片\test-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test-dd.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2A2FAEE4" wp14:editId="7ACE41BE">
            <wp:extent cx="2562225" cy="1537335"/>
            <wp:effectExtent l="0" t="0" r="0" b="0"/>
            <wp:docPr id="36" name="图片 36" descr="C:\Users\SkyDream\Desktop\毕业设计\GraduationThesis\post-graduate paper\图片\test-d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test-dd-1.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62836" cy="1537702"/>
                    </a:xfrm>
                    <a:prstGeom prst="rect">
                      <a:avLst/>
                    </a:prstGeom>
                    <a:noFill/>
                    <a:ln>
                      <a:noFill/>
                    </a:ln>
                  </pic:spPr>
                </pic:pic>
              </a:graphicData>
            </a:graphic>
          </wp:inline>
        </w:drawing>
      </w:r>
    </w:p>
    <w:p w14:paraId="5BF35D6D" w14:textId="25A6C1FD" w:rsidR="00E76411" w:rsidRDefault="000C596D" w:rsidP="000C596D">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6</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1</w:t>
      </w:r>
      <w:r w:rsidR="000172DA">
        <w:fldChar w:fldCharType="end"/>
      </w:r>
      <w:r>
        <w:t xml:space="preserve"> </w:t>
      </w:r>
      <w:r>
        <w:rPr>
          <w:rFonts w:hint="eastAsia"/>
        </w:rPr>
        <w:t>DD</w:t>
      </w:r>
      <w:r>
        <w:rPr>
          <w:rFonts w:hint="eastAsia"/>
        </w:rPr>
        <w:t>算法实时性图</w:t>
      </w:r>
    </w:p>
    <w:p w14:paraId="408F16A4" w14:textId="77777777" w:rsidR="000C596D" w:rsidRDefault="000C596D" w:rsidP="000C596D">
      <w:pPr>
        <w:keepNext/>
        <w:jc w:val="left"/>
      </w:pPr>
      <w:r w:rsidRPr="000C596D">
        <w:rPr>
          <w:noProof/>
        </w:rPr>
        <w:drawing>
          <wp:inline distT="0" distB="0" distL="0" distR="0" wp14:anchorId="028C0B14" wp14:editId="1F87EA45">
            <wp:extent cx="2603500" cy="1562100"/>
            <wp:effectExtent l="0" t="0" r="6350" b="0"/>
            <wp:docPr id="39" name="图片 39" descr="C:\Users\SkyDream\Desktop\毕业设计\GraduationThesis\post-graduate paper\图片\test-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tc.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C596D">
        <w:rPr>
          <w:noProof/>
        </w:rPr>
        <w:drawing>
          <wp:inline distT="0" distB="0" distL="0" distR="0" wp14:anchorId="5191BFAD" wp14:editId="40EEA5A3">
            <wp:extent cx="2587625" cy="1552575"/>
            <wp:effectExtent l="0" t="0" r="3175" b="0"/>
            <wp:docPr id="38" name="图片 38" descr="C:\Users\SkyDream\Desktop\毕业设计\GraduationThesis\post-graduate paper\图片\test-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test-tc-1.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87625" cy="1552575"/>
                    </a:xfrm>
                    <a:prstGeom prst="rect">
                      <a:avLst/>
                    </a:prstGeom>
                    <a:noFill/>
                    <a:ln>
                      <a:noFill/>
                    </a:ln>
                  </pic:spPr>
                </pic:pic>
              </a:graphicData>
            </a:graphic>
          </wp:inline>
        </w:drawing>
      </w:r>
    </w:p>
    <w:p w14:paraId="1E965AA3" w14:textId="733E2BF6" w:rsidR="000C596D" w:rsidRDefault="000C596D" w:rsidP="000C596D">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6</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2</w:t>
      </w:r>
      <w:r w:rsidR="000172DA">
        <w:fldChar w:fldCharType="end"/>
      </w:r>
      <w:r>
        <w:t xml:space="preserve"> </w:t>
      </w:r>
      <w:r>
        <w:rPr>
          <w:rFonts w:hint="eastAsia"/>
        </w:rPr>
        <w:t>TC</w:t>
      </w:r>
      <w:r>
        <w:rPr>
          <w:rFonts w:hint="eastAsia"/>
        </w:rPr>
        <w:t>算法实时性图</w:t>
      </w:r>
    </w:p>
    <w:p w14:paraId="4F09409F" w14:textId="77777777" w:rsidR="000C596D" w:rsidRDefault="000C596D" w:rsidP="000C596D">
      <w:pPr>
        <w:keepNext/>
        <w:jc w:val="left"/>
      </w:pPr>
      <w:r w:rsidRPr="000C596D">
        <w:rPr>
          <w:noProof/>
        </w:rPr>
        <w:drawing>
          <wp:inline distT="0" distB="0" distL="0" distR="0" wp14:anchorId="1E9E96BB" wp14:editId="75889B8C">
            <wp:extent cx="2524125" cy="1514475"/>
            <wp:effectExtent l="0" t="0" r="9525" b="0"/>
            <wp:docPr id="42" name="图片 42" descr="C:\Users\SkyDream\Desktop\毕业设计\GraduationThesis\post-graduate paper\图片\test-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sssp.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45093DB4" wp14:editId="2F3EC4C7">
            <wp:extent cx="2540000" cy="1524000"/>
            <wp:effectExtent l="0" t="0" r="0" b="0"/>
            <wp:docPr id="41" name="图片 41" descr="C:\Users\SkyDream\Desktop\毕业设计\GraduationThesis\post-graduate paper\图片\test-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kyDream\Desktop\毕业设计\GraduationThesis\post-graduate paper\图片\test-sssp-1.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40000" cy="1524000"/>
                    </a:xfrm>
                    <a:prstGeom prst="rect">
                      <a:avLst/>
                    </a:prstGeom>
                    <a:noFill/>
                    <a:ln>
                      <a:noFill/>
                    </a:ln>
                  </pic:spPr>
                </pic:pic>
              </a:graphicData>
            </a:graphic>
          </wp:inline>
        </w:drawing>
      </w:r>
    </w:p>
    <w:p w14:paraId="486DCA93" w14:textId="1254457E" w:rsidR="000C596D" w:rsidRDefault="000C596D" w:rsidP="000C596D">
      <w:pPr>
        <w:pStyle w:val="ad"/>
        <w:jc w:val="center"/>
      </w:pPr>
      <w:r>
        <w:t>图</w:t>
      </w:r>
      <w:r>
        <w:t xml:space="preserve"> </w:t>
      </w:r>
      <w:r w:rsidR="000172DA">
        <w:fldChar w:fldCharType="begin"/>
      </w:r>
      <w:r w:rsidR="000172DA">
        <w:instrText xml:space="preserve"> STYLEREF 1 \s </w:instrText>
      </w:r>
      <w:r w:rsidR="000172DA">
        <w:fldChar w:fldCharType="separate"/>
      </w:r>
      <w:r w:rsidR="000172DA">
        <w:rPr>
          <w:noProof/>
        </w:rPr>
        <w:t>6</w:t>
      </w:r>
      <w:r w:rsidR="000172DA">
        <w:fldChar w:fldCharType="end"/>
      </w:r>
      <w:r w:rsidR="000172DA">
        <w:noBreakHyphen/>
      </w:r>
      <w:r w:rsidR="000172DA">
        <w:fldChar w:fldCharType="begin"/>
      </w:r>
      <w:r w:rsidR="000172DA">
        <w:instrText xml:space="preserve"> SEQ </w:instrText>
      </w:r>
      <w:r w:rsidR="000172DA">
        <w:instrText>图</w:instrText>
      </w:r>
      <w:r w:rsidR="000172DA">
        <w:instrText xml:space="preserve"> \* ARABIC \s 1 </w:instrText>
      </w:r>
      <w:r w:rsidR="000172DA">
        <w:fldChar w:fldCharType="separate"/>
      </w:r>
      <w:r w:rsidR="000172DA">
        <w:rPr>
          <w:noProof/>
        </w:rPr>
        <w:t>3</w:t>
      </w:r>
      <w:r w:rsidR="000172DA">
        <w:fldChar w:fldCharType="end"/>
      </w:r>
      <w:r>
        <w:t xml:space="preserve"> </w:t>
      </w:r>
      <w:r>
        <w:rPr>
          <w:rFonts w:hint="eastAsia"/>
        </w:rPr>
        <w:t>SSSP</w:t>
      </w:r>
      <w:r>
        <w:rPr>
          <w:rFonts w:hint="eastAsia"/>
        </w:rPr>
        <w:t>算法实时性图</w:t>
      </w:r>
    </w:p>
    <w:p w14:paraId="07A254E3" w14:textId="77777777" w:rsidR="000172DA" w:rsidRDefault="000172DA" w:rsidP="000172DA">
      <w:pPr>
        <w:keepNext/>
      </w:pPr>
      <w:r w:rsidRPr="000172DA">
        <w:rPr>
          <w:noProof/>
        </w:rPr>
        <w:drawing>
          <wp:inline distT="0" distB="0" distL="0" distR="0" wp14:anchorId="7464BB7D" wp14:editId="201FE4E4">
            <wp:extent cx="2603500" cy="1562100"/>
            <wp:effectExtent l="0" t="0" r="6350" b="0"/>
            <wp:docPr id="46" name="图片 46" descr="C:\Users\SkyDream\Desktop\毕业设计\GraduationThesis\post-graduate paper\图片\test-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kyDream\Desktop\毕业设计\GraduationThesis\post-graduate paper\图片\test-pr.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172DA">
        <w:rPr>
          <w:noProof/>
        </w:rPr>
        <w:drawing>
          <wp:inline distT="0" distB="0" distL="0" distR="0" wp14:anchorId="7E025E42" wp14:editId="02A9AEDD">
            <wp:extent cx="2444750" cy="1466850"/>
            <wp:effectExtent l="0" t="0" r="0" b="0"/>
            <wp:docPr id="48" name="图片 48" descr="C:\Users\SkyDream\Desktop\毕业设计\GraduationThesis\post-graduate paper\图片\test-p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test-pr-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44750" cy="1466850"/>
                    </a:xfrm>
                    <a:prstGeom prst="rect">
                      <a:avLst/>
                    </a:prstGeom>
                    <a:noFill/>
                    <a:ln>
                      <a:noFill/>
                    </a:ln>
                  </pic:spPr>
                </pic:pic>
              </a:graphicData>
            </a:graphic>
          </wp:inline>
        </w:drawing>
      </w:r>
    </w:p>
    <w:p w14:paraId="4CDB7C0D" w14:textId="7FBFC81A" w:rsidR="000172DA" w:rsidRPr="000172DA" w:rsidRDefault="000172DA" w:rsidP="000172DA">
      <w:pPr>
        <w:pStyle w:val="ad"/>
        <w:jc w:val="center"/>
        <w:rPr>
          <w:rFonts w:hint="eastAsia"/>
        </w:rPr>
      </w:pPr>
      <w:r>
        <w:t>图</w:t>
      </w:r>
      <w:r>
        <w:t xml:space="preserv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4</w:t>
      </w:r>
      <w:r>
        <w:fldChar w:fldCharType="end"/>
      </w:r>
      <w:r>
        <w:t xml:space="preserve"> </w:t>
      </w:r>
      <w:r>
        <w:rPr>
          <w:rFonts w:hint="eastAsia"/>
        </w:rPr>
        <w:t>PR</w:t>
      </w:r>
      <w:r>
        <w:rPr>
          <w:rFonts w:hint="eastAsia"/>
        </w:rPr>
        <w:t>算法实时性图</w:t>
      </w:r>
    </w:p>
    <w:p w14:paraId="15DAF6A0" w14:textId="7F0E44CD" w:rsidR="000C596D" w:rsidRDefault="00AD3D42" w:rsidP="00092E62">
      <w:pPr>
        <w:ind w:firstLineChars="200" w:firstLine="480"/>
        <w:rPr>
          <w:rFonts w:ascii="宋体" w:hAnsi="宋体"/>
        </w:rPr>
      </w:pPr>
      <w:r w:rsidRPr="004A3DFB">
        <w:rPr>
          <w:rFonts w:ascii="宋体" w:hAnsi="宋体" w:hint="eastAsia"/>
        </w:rPr>
        <w:t>从算法的CDF图来看，</w:t>
      </w:r>
      <w:r w:rsidR="00C05318" w:rsidRPr="004A3DFB">
        <w:rPr>
          <w:rFonts w:ascii="宋体" w:hAnsi="宋体" w:hint="eastAsia"/>
        </w:rPr>
        <w:t>这四个算法的90%的请求都能够在</w:t>
      </w:r>
      <w:r w:rsidR="0027501D">
        <w:rPr>
          <w:rFonts w:ascii="宋体" w:hAnsi="宋体" w:hint="eastAsia"/>
        </w:rPr>
        <w:t>12</w:t>
      </w:r>
      <w:r w:rsidR="0050595E" w:rsidRPr="004A3DFB">
        <w:rPr>
          <w:rFonts w:ascii="宋体" w:hAnsi="宋体" w:hint="eastAsia"/>
        </w:rPr>
        <w:t>ms内立即得到响应</w:t>
      </w:r>
      <w:r w:rsidR="00092E62" w:rsidRPr="004A3DFB">
        <w:rPr>
          <w:rFonts w:ascii="宋体" w:hAnsi="宋体" w:hint="eastAsia"/>
        </w:rPr>
        <w:t>，</w:t>
      </w:r>
      <w:r w:rsidR="00CE431A" w:rsidRPr="004A3DFB">
        <w:rPr>
          <w:rFonts w:ascii="宋体" w:hAnsi="宋体" w:hint="eastAsia"/>
        </w:rPr>
        <w:t>符合实时性的要求</w:t>
      </w:r>
      <w:r w:rsidR="00D20FE0" w:rsidRPr="004A3DFB">
        <w:rPr>
          <w:rFonts w:ascii="宋体" w:hAnsi="宋体" w:hint="eastAsia"/>
        </w:rPr>
        <w:t>；</w:t>
      </w:r>
      <w:r w:rsidR="001935BE" w:rsidRPr="004A3DFB">
        <w:rPr>
          <w:rFonts w:ascii="宋体" w:hAnsi="宋体" w:hint="eastAsia"/>
        </w:rPr>
        <w:t>从算法的实时性分布图来看，不同算法的响应时间略有不同</w:t>
      </w:r>
      <w:r w:rsidR="00CB0F38">
        <w:rPr>
          <w:rFonts w:ascii="宋体" w:hAnsi="宋体" w:hint="eastAsia"/>
        </w:rPr>
        <w:t>，但整体的响应时间分布符合长尾效应</w:t>
      </w:r>
      <w:r w:rsidR="001935BE" w:rsidRPr="004A3DFB">
        <w:rPr>
          <w:rFonts w:ascii="宋体" w:hAnsi="宋体" w:hint="eastAsia"/>
        </w:rPr>
        <w:t>：</w:t>
      </w:r>
      <w:r w:rsidR="004A3DFB" w:rsidRPr="004A3DFB">
        <w:rPr>
          <w:rFonts w:ascii="宋体" w:hAnsi="宋体" w:hint="eastAsia"/>
        </w:rPr>
        <w:t>（1）DD算法</w:t>
      </w:r>
      <w:r w:rsidR="0065424B">
        <w:rPr>
          <w:rFonts w:ascii="宋体" w:hAnsi="宋体" w:hint="eastAsia"/>
        </w:rPr>
        <w:t>的平均响应时间最短，超过一半的更新请求都能够在1ms的时间内得到响应；（2）</w:t>
      </w:r>
      <w:r w:rsidR="007761F4">
        <w:rPr>
          <w:rFonts w:ascii="宋体" w:hAnsi="宋体" w:hint="eastAsia"/>
        </w:rPr>
        <w:t>T</w:t>
      </w:r>
      <w:r w:rsidR="007761F4">
        <w:rPr>
          <w:rFonts w:ascii="宋体" w:hAnsi="宋体"/>
        </w:rPr>
        <w:t>C</w:t>
      </w:r>
      <w:r w:rsidR="007761F4">
        <w:rPr>
          <w:rFonts w:ascii="宋体" w:hAnsi="宋体" w:hint="eastAsia"/>
        </w:rPr>
        <w:t>算法和SSSP算法</w:t>
      </w:r>
      <w:r w:rsidR="00C450B8">
        <w:rPr>
          <w:rFonts w:ascii="宋体" w:hAnsi="宋体" w:hint="eastAsia"/>
        </w:rPr>
        <w:t>的平均响应时间比DD算法要长，而且大部分请求的响应时间都集中在2ms或4ms；（3）</w:t>
      </w:r>
      <w:r w:rsidR="00F91808">
        <w:rPr>
          <w:rFonts w:ascii="宋体" w:hAnsi="宋体" w:hint="eastAsia"/>
        </w:rPr>
        <w:t>PR算法的平均响应时间最长，</w:t>
      </w:r>
      <w:r w:rsidR="00BC2680">
        <w:rPr>
          <w:rFonts w:ascii="宋体" w:hAnsi="宋体" w:hint="eastAsia"/>
        </w:rPr>
        <w:t>但90%的请求都能够在12ms内得到</w:t>
      </w:r>
      <w:r w:rsidR="00BC2680">
        <w:rPr>
          <w:rFonts w:ascii="宋体" w:hAnsi="宋体" w:hint="eastAsia"/>
        </w:rPr>
        <w:lastRenderedPageBreak/>
        <w:t>响应</w:t>
      </w:r>
      <w:r w:rsidR="00224F1B">
        <w:rPr>
          <w:rFonts w:ascii="宋体" w:hAnsi="宋体" w:hint="eastAsia"/>
        </w:rPr>
        <w:t>，而请求的响应时间大部分都集中在4ms</w:t>
      </w:r>
      <w:r w:rsidR="00224F1B">
        <w:rPr>
          <w:rFonts w:ascii="宋体" w:hAnsi="宋体"/>
        </w:rPr>
        <w:t>-8ms</w:t>
      </w:r>
      <w:r w:rsidR="00224F1B">
        <w:rPr>
          <w:rFonts w:ascii="宋体" w:hAnsi="宋体" w:hint="eastAsia"/>
        </w:rPr>
        <w:t>之间。</w:t>
      </w:r>
    </w:p>
    <w:p w14:paraId="4C4CCF9E" w14:textId="2D4D445A" w:rsidR="00462AC6" w:rsidRPr="00523A18" w:rsidRDefault="00462AC6" w:rsidP="00092E62">
      <w:pPr>
        <w:ind w:firstLineChars="200" w:firstLine="480"/>
        <w:rPr>
          <w:rFonts w:ascii="宋体" w:hAnsi="宋体" w:hint="eastAsia"/>
        </w:rPr>
      </w:pPr>
      <w:r>
        <w:rPr>
          <w:rFonts w:ascii="宋体" w:hAnsi="宋体" w:hint="eastAsia"/>
        </w:rPr>
        <w:t>不同算法的更新代价之所以不同，是因为不同算法所影响的顶点的数目不同。</w:t>
      </w:r>
      <w:r w:rsidR="00477803">
        <w:rPr>
          <w:rFonts w:ascii="宋体" w:hAnsi="宋体" w:hint="eastAsia"/>
        </w:rPr>
        <w:t>如对于DD算法，</w:t>
      </w:r>
      <w:r w:rsidR="00F44298">
        <w:rPr>
          <w:rFonts w:ascii="宋体" w:hAnsi="宋体" w:hint="eastAsia"/>
        </w:rPr>
        <w:t>每次到达的边数据只会影响这条边</w:t>
      </w:r>
      <w:r w:rsidR="003829A4">
        <w:rPr>
          <w:rFonts w:ascii="宋体" w:hAnsi="宋体" w:hint="eastAsia"/>
        </w:rPr>
        <w:t>的源顶点和目标顶点</w:t>
      </w:r>
      <w:r w:rsidR="00425907">
        <w:rPr>
          <w:rFonts w:ascii="宋体" w:hAnsi="宋体" w:hint="eastAsia"/>
        </w:rPr>
        <w:t>，而</w:t>
      </w:r>
      <w:r w:rsidR="00523A18">
        <w:rPr>
          <w:rFonts w:ascii="宋体" w:hAnsi="宋体" w:hint="eastAsia"/>
        </w:rPr>
        <w:t>且这种影响不会传播给其他的顶点；对于TC算法，它不仅影响这条边的两个顶点，还会影响这两个顶点的所有公共邻接点；对于SSSP算法，它会以源顶点为中心，将这种影响按照往外扩散的路径将影响传播开来；而对于PR算法，在极端情况下它可能影响到整个连通子图。</w:t>
      </w:r>
      <w:r w:rsidR="00A47C7D">
        <w:rPr>
          <w:rFonts w:ascii="宋体" w:hAnsi="宋体" w:hint="eastAsia"/>
        </w:rPr>
        <w:t>因此，增量数据</w:t>
      </w:r>
      <w:r w:rsidR="0005455F">
        <w:rPr>
          <w:rFonts w:ascii="宋体" w:hAnsi="宋体" w:hint="eastAsia"/>
        </w:rPr>
        <w:t>对不同算法</w:t>
      </w:r>
      <w:r w:rsidR="00A47C7D">
        <w:rPr>
          <w:rFonts w:ascii="宋体" w:hAnsi="宋体" w:hint="eastAsia"/>
        </w:rPr>
        <w:t>所带来的更新的影响范围是不同的，</w:t>
      </w:r>
      <w:r w:rsidR="0005455F">
        <w:rPr>
          <w:rFonts w:ascii="宋体" w:hAnsi="宋体" w:hint="eastAsia"/>
        </w:rPr>
        <w:t>这种不同直观反映在了更新请求的响应时间。</w:t>
      </w:r>
      <w:r w:rsidR="001A603D">
        <w:rPr>
          <w:rFonts w:ascii="宋体" w:hAnsi="宋体" w:hint="eastAsia"/>
        </w:rPr>
        <w:t>此外，我们还发现尽管不同算法的</w:t>
      </w:r>
      <w:r w:rsidR="00E63039">
        <w:rPr>
          <w:rFonts w:ascii="宋体" w:hAnsi="宋体" w:hint="eastAsia"/>
        </w:rPr>
        <w:t>响应时间</w:t>
      </w:r>
      <w:r w:rsidR="001A603D">
        <w:rPr>
          <w:rFonts w:ascii="宋体" w:hAnsi="宋体" w:hint="eastAsia"/>
        </w:rPr>
        <w:t>不同，但</w:t>
      </w:r>
      <w:r w:rsidR="00E63039">
        <w:rPr>
          <w:rFonts w:ascii="宋体" w:hAnsi="宋体" w:hint="eastAsia"/>
        </w:rPr>
        <w:t>其分布符合长尾效应。</w:t>
      </w:r>
      <w:r w:rsidR="00000734">
        <w:rPr>
          <w:rFonts w:ascii="宋体" w:hAnsi="宋体" w:hint="eastAsia"/>
        </w:rPr>
        <w:t>这是因为自然状态下的图数据分布是符合power</w:t>
      </w:r>
      <w:r w:rsidR="00000734">
        <w:rPr>
          <w:rFonts w:ascii="宋体" w:hAnsi="宋体"/>
        </w:rPr>
        <w:t>-low</w:t>
      </w:r>
      <w:r w:rsidR="00000734">
        <w:rPr>
          <w:rFonts w:ascii="宋体" w:hAnsi="宋体" w:hint="eastAsia"/>
        </w:rPr>
        <w:t>规则的，而符合power</w:t>
      </w:r>
      <w:r w:rsidR="00000734">
        <w:rPr>
          <w:rFonts w:ascii="宋体" w:hAnsi="宋体"/>
        </w:rPr>
        <w:t>-low</w:t>
      </w:r>
      <w:r w:rsidR="00000734">
        <w:rPr>
          <w:rFonts w:ascii="宋体" w:hAnsi="宋体" w:hint="eastAsia"/>
        </w:rPr>
        <w:t>规则的图的顶点分布即为长尾分布。</w:t>
      </w:r>
      <w:r w:rsidR="00C1436B">
        <w:rPr>
          <w:rFonts w:ascii="宋体" w:hAnsi="宋体" w:hint="eastAsia"/>
        </w:rPr>
        <w:t>这也使得有极少数的顶点拥有大量的邻接点</w:t>
      </w:r>
      <w:r w:rsidR="00886645">
        <w:rPr>
          <w:rFonts w:ascii="宋体" w:hAnsi="宋体" w:hint="eastAsia"/>
        </w:rPr>
        <w:t>，他们的更新代价很高</w:t>
      </w:r>
      <w:r w:rsidR="00C1436B">
        <w:rPr>
          <w:rFonts w:ascii="宋体" w:hAnsi="宋体" w:hint="eastAsia"/>
        </w:rPr>
        <w:t>，而大部分节点的邻接点都很少，所以更新的很快</w:t>
      </w:r>
      <w:r w:rsidR="00D95137">
        <w:rPr>
          <w:rFonts w:ascii="宋体" w:hAnsi="宋体" w:hint="eastAsia"/>
        </w:rPr>
        <w:t>，因此大多数节点的响应时间都很短，只有极少数节点的响应时间很长。</w:t>
      </w:r>
    </w:p>
    <w:p w14:paraId="1CE62C3F" w14:textId="3F0950B2" w:rsidR="00CD6C67" w:rsidRDefault="00E43EDC" w:rsidP="00AD1F23">
      <w:pPr>
        <w:pStyle w:val="2"/>
      </w:pPr>
      <w:bookmarkStart w:id="48" w:name="_Toc476752656"/>
      <w:r>
        <w:rPr>
          <w:rFonts w:hint="eastAsia"/>
        </w:rPr>
        <w:t>本章小结</w:t>
      </w:r>
      <w:bookmarkEnd w:id="48"/>
    </w:p>
    <w:p w14:paraId="63699A53" w14:textId="77777777" w:rsidR="00CD6C67" w:rsidRDefault="00CD6C67">
      <w:pPr>
        <w:widowControl/>
        <w:spacing w:line="240" w:lineRule="auto"/>
        <w:jc w:val="left"/>
        <w:rPr>
          <w:rFonts w:asciiTheme="majorHAnsi" w:eastAsia="黑体" w:hAnsiTheme="majorHAnsi" w:cstheme="majorBidi"/>
          <w:b/>
          <w:bCs/>
          <w:szCs w:val="32"/>
        </w:rPr>
      </w:pPr>
      <w:r>
        <w:br w:type="page"/>
      </w:r>
    </w:p>
    <w:p w14:paraId="453C2B14" w14:textId="77777777" w:rsidR="00EC2CE9" w:rsidRDefault="00AD1F23" w:rsidP="00AD1F23">
      <w:pPr>
        <w:pStyle w:val="1"/>
      </w:pPr>
      <w:bookmarkStart w:id="49" w:name="_Toc476752657"/>
      <w:r>
        <w:rPr>
          <w:rFonts w:hint="eastAsia"/>
        </w:rPr>
        <w:lastRenderedPageBreak/>
        <w:t>结束语</w:t>
      </w:r>
      <w:bookmarkEnd w:id="49"/>
    </w:p>
    <w:p w14:paraId="304D6EF7" w14:textId="4745C037" w:rsidR="00AD1F23" w:rsidRDefault="00AD1F23" w:rsidP="00AD1F23">
      <w:pPr>
        <w:pStyle w:val="2"/>
      </w:pPr>
      <w:bookmarkStart w:id="50" w:name="_Toc476752658"/>
      <w:r>
        <w:rPr>
          <w:rFonts w:hint="eastAsia"/>
        </w:rPr>
        <w:t>工作总结</w:t>
      </w:r>
      <w:bookmarkEnd w:id="50"/>
    </w:p>
    <w:p w14:paraId="59EBC646" w14:textId="452763C6" w:rsidR="003F0CB3" w:rsidRDefault="00164EBC" w:rsidP="00A5342A">
      <w:pPr>
        <w:ind w:firstLineChars="200" w:firstLine="480"/>
        <w:rPr>
          <w:rFonts w:ascii="宋体" w:hAnsi="宋体"/>
        </w:rPr>
      </w:pPr>
      <w:r w:rsidRPr="00CF42E8">
        <w:rPr>
          <w:rFonts w:ascii="宋体" w:hAnsi="宋体" w:hint="eastAsia"/>
        </w:rPr>
        <w:t>本文首先阐述了现阶段图数据</w:t>
      </w:r>
      <w:r w:rsidR="004F1071">
        <w:rPr>
          <w:rFonts w:ascii="宋体" w:hAnsi="宋体" w:hint="eastAsia"/>
        </w:rPr>
        <w:t>和</w:t>
      </w:r>
      <w:r w:rsidR="00A5342A" w:rsidRPr="00CF42E8">
        <w:rPr>
          <w:rFonts w:ascii="宋体" w:hAnsi="宋体" w:hint="eastAsia"/>
        </w:rPr>
        <w:t>图算法</w:t>
      </w:r>
      <w:r w:rsidR="004F1071">
        <w:rPr>
          <w:rFonts w:ascii="宋体" w:hAnsi="宋体" w:hint="eastAsia"/>
        </w:rPr>
        <w:t>的</w:t>
      </w:r>
      <w:r w:rsidR="00A5342A" w:rsidRPr="00CF42E8">
        <w:rPr>
          <w:rFonts w:ascii="宋体" w:hAnsi="宋体" w:hint="eastAsia"/>
        </w:rPr>
        <w:t>特点，</w:t>
      </w:r>
      <w:r w:rsidR="004235F9">
        <w:rPr>
          <w:rFonts w:ascii="宋体" w:hAnsi="宋体" w:hint="eastAsia"/>
        </w:rPr>
        <w:t>并</w:t>
      </w:r>
      <w:r w:rsidR="00013757" w:rsidRPr="00CF42E8">
        <w:rPr>
          <w:rFonts w:ascii="宋体" w:hAnsi="宋体" w:hint="eastAsia"/>
        </w:rPr>
        <w:t>总结了现有的图计算相关的关键技术和常见的图计算模型及系统，在归纳总结图算法特征之后，针对这些特征提出了基于状态更新的流式图计算模型，</w:t>
      </w:r>
      <w:r w:rsidR="006C7A59" w:rsidRPr="00CF42E8">
        <w:rPr>
          <w:rFonts w:ascii="宋体" w:hAnsi="宋体" w:hint="eastAsia"/>
        </w:rPr>
        <w:t>设计并实现了基于该模型的GraphFlow系统</w:t>
      </w:r>
      <w:r w:rsidR="00204CB5">
        <w:rPr>
          <w:rFonts w:ascii="宋体" w:hAnsi="宋体" w:hint="eastAsia"/>
        </w:rPr>
        <w:t>，并且给出了系统测试结果及实验</w:t>
      </w:r>
      <w:r w:rsidR="003D363B" w:rsidRPr="00CF42E8">
        <w:rPr>
          <w:rFonts w:ascii="宋体" w:hAnsi="宋体" w:hint="eastAsia"/>
        </w:rPr>
        <w:t>分析。</w:t>
      </w:r>
      <w:r w:rsidR="00CF42E8">
        <w:rPr>
          <w:rFonts w:ascii="宋体" w:hAnsi="宋体" w:hint="eastAsia"/>
        </w:rPr>
        <w:t>具体来讲，本文的</w:t>
      </w:r>
      <w:r w:rsidR="004B63CD">
        <w:rPr>
          <w:rFonts w:ascii="宋体" w:hAnsi="宋体" w:hint="eastAsia"/>
        </w:rPr>
        <w:t>主要工作内容有以下几个方面：</w:t>
      </w:r>
    </w:p>
    <w:p w14:paraId="4CE9D6C1" w14:textId="2A761115" w:rsidR="004B63CD" w:rsidRDefault="004F1071" w:rsidP="00473B6A">
      <w:pPr>
        <w:pStyle w:val="a3"/>
        <w:numPr>
          <w:ilvl w:val="0"/>
          <w:numId w:val="30"/>
        </w:numPr>
        <w:ind w:firstLineChars="0"/>
        <w:rPr>
          <w:rFonts w:ascii="宋体" w:hAnsi="宋体"/>
        </w:rPr>
      </w:pPr>
      <w:r w:rsidRPr="00473B6A">
        <w:rPr>
          <w:rFonts w:ascii="宋体" w:hAnsi="宋体" w:hint="eastAsia"/>
        </w:rPr>
        <w:t>分析了</w:t>
      </w:r>
      <w:r w:rsidR="00D6235F" w:rsidRPr="00473B6A">
        <w:rPr>
          <w:rFonts w:ascii="宋体" w:hAnsi="宋体" w:hint="eastAsia"/>
        </w:rPr>
        <w:t>现阶段</w:t>
      </w:r>
      <w:r w:rsidR="00CD29EB" w:rsidRPr="00473B6A">
        <w:rPr>
          <w:rFonts w:ascii="宋体" w:hAnsi="宋体" w:hint="eastAsia"/>
        </w:rPr>
        <w:t>图数据“海量”和“动态”特性，</w:t>
      </w:r>
      <w:r w:rsidR="00D6235F" w:rsidRPr="00473B6A">
        <w:rPr>
          <w:rFonts w:ascii="宋体" w:hAnsi="宋体" w:hint="eastAsia"/>
        </w:rPr>
        <w:t>图算法“局部性差”和“迭代计算”的特点，</w:t>
      </w:r>
      <w:r w:rsidR="006F1FCD" w:rsidRPr="00473B6A">
        <w:rPr>
          <w:rFonts w:ascii="宋体" w:hAnsi="宋体" w:hint="eastAsia"/>
        </w:rPr>
        <w:t>并且从图的划分、编程模型和计算模型三个方面</w:t>
      </w:r>
      <w:r w:rsidR="00FA5961" w:rsidRPr="00473B6A">
        <w:rPr>
          <w:rFonts w:ascii="宋体" w:hAnsi="宋体" w:hint="eastAsia"/>
        </w:rPr>
        <w:t>总结了解决海量图数据所需的关键技术，</w:t>
      </w:r>
      <w:r w:rsidR="0000175E" w:rsidRPr="00473B6A">
        <w:rPr>
          <w:rFonts w:ascii="宋体" w:hAnsi="宋体" w:hint="eastAsia"/>
        </w:rPr>
        <w:t>同时</w:t>
      </w:r>
      <w:r w:rsidR="00A44EAD" w:rsidRPr="00473B6A">
        <w:rPr>
          <w:rFonts w:ascii="宋体" w:hAnsi="宋体" w:hint="eastAsia"/>
        </w:rPr>
        <w:t>按照图处理模式的不同，从批处理和流处理两个角度出发，</w:t>
      </w:r>
      <w:r w:rsidR="00523994" w:rsidRPr="00473B6A">
        <w:rPr>
          <w:rFonts w:ascii="宋体" w:hAnsi="宋体" w:hint="eastAsia"/>
        </w:rPr>
        <w:t>列举并分析了现有的常见的计算模型和系统，</w:t>
      </w:r>
      <w:r w:rsidR="001D2891" w:rsidRPr="00473B6A">
        <w:rPr>
          <w:rFonts w:ascii="宋体" w:hAnsi="宋体" w:hint="eastAsia"/>
        </w:rPr>
        <w:t>并且总结了在面对海量动态图数据时，以BSP计算模型为代表的批处理图计算系统所面临的问题。</w:t>
      </w:r>
    </w:p>
    <w:p w14:paraId="0E7A0FD9" w14:textId="397A707E" w:rsidR="00533C25" w:rsidRDefault="00291985" w:rsidP="00473B6A">
      <w:pPr>
        <w:pStyle w:val="a3"/>
        <w:numPr>
          <w:ilvl w:val="0"/>
          <w:numId w:val="30"/>
        </w:numPr>
        <w:ind w:firstLineChars="0"/>
        <w:rPr>
          <w:rFonts w:ascii="宋体" w:hAnsi="宋体"/>
        </w:rPr>
      </w:pPr>
      <w:r>
        <w:rPr>
          <w:rFonts w:ascii="宋体" w:hAnsi="宋体" w:hint="eastAsia"/>
        </w:rPr>
        <w:t>以DD、TC、SSSP和PR算法为代表，</w:t>
      </w:r>
      <w:r w:rsidR="00FE2131">
        <w:rPr>
          <w:rFonts w:ascii="宋体" w:hAnsi="宋体" w:hint="eastAsia"/>
        </w:rPr>
        <w:t>详细分析了</w:t>
      </w:r>
      <w:r w:rsidR="00BB0570">
        <w:rPr>
          <w:rFonts w:ascii="宋体" w:hAnsi="宋体" w:hint="eastAsia"/>
        </w:rPr>
        <w:t>这四个算法在流式图数据场景下所呈现的</w:t>
      </w:r>
      <w:r w:rsidR="00FE2131">
        <w:rPr>
          <w:rFonts w:ascii="宋体" w:hAnsi="宋体" w:hint="eastAsia"/>
        </w:rPr>
        <w:t>特征，</w:t>
      </w:r>
      <w:r w:rsidR="0046442C">
        <w:rPr>
          <w:rFonts w:ascii="宋体" w:hAnsi="宋体" w:hint="eastAsia"/>
        </w:rPr>
        <w:t>从影响范围、计算方法、计算顺序、计算性质和计算次数这五个层面来详细展示每类算法的特点，</w:t>
      </w:r>
      <w:r w:rsidR="004A3D86">
        <w:rPr>
          <w:rFonts w:ascii="宋体" w:hAnsi="宋体" w:hint="eastAsia"/>
        </w:rPr>
        <w:t>并且总结了能够适用于流式场景下的图算法应该具备的三个典型特征：（1）计算方法满足增量计算特性；（2）计算</w:t>
      </w:r>
      <w:r w:rsidR="005E477D">
        <w:rPr>
          <w:rFonts w:ascii="宋体" w:hAnsi="宋体" w:hint="eastAsia"/>
        </w:rPr>
        <w:t>顺序满足序列一致性；（3）计算性质满足代数运算的交换律和结合律。</w:t>
      </w:r>
    </w:p>
    <w:p w14:paraId="5A8DFF16" w14:textId="3D2042C1" w:rsidR="0046442C" w:rsidRDefault="00CF076D" w:rsidP="00473B6A">
      <w:pPr>
        <w:pStyle w:val="a3"/>
        <w:numPr>
          <w:ilvl w:val="0"/>
          <w:numId w:val="30"/>
        </w:numPr>
        <w:ind w:firstLineChars="0"/>
        <w:rPr>
          <w:rFonts w:ascii="宋体" w:hAnsi="宋体"/>
        </w:rPr>
      </w:pPr>
      <w:r>
        <w:rPr>
          <w:rFonts w:ascii="宋体" w:hAnsi="宋体" w:hint="eastAsia"/>
        </w:rPr>
        <w:t>结合前文对能够适用于流式场景下的图算法所具备的典型特征分析，</w:t>
      </w:r>
      <w:r w:rsidR="004E6100">
        <w:rPr>
          <w:rFonts w:ascii="宋体" w:hAnsi="宋体" w:hint="eastAsia"/>
        </w:rPr>
        <w:t>设计了</w:t>
      </w:r>
      <w:r w:rsidR="00076B85">
        <w:rPr>
          <w:rFonts w:ascii="宋体" w:hAnsi="宋体" w:hint="eastAsia"/>
        </w:rPr>
        <w:t>基于状态更新的流式图计算模型，该模型将</w:t>
      </w:r>
      <w:r w:rsidR="00AB4839">
        <w:rPr>
          <w:rFonts w:ascii="宋体" w:hAnsi="宋体" w:hint="eastAsia"/>
        </w:rPr>
        <w:t>动态变化的图数据抽象成连续不断的事件流</w:t>
      </w:r>
      <w:r w:rsidR="003E152D">
        <w:rPr>
          <w:rFonts w:ascii="宋体" w:hAnsi="宋体" w:hint="eastAsia"/>
        </w:rPr>
        <w:t>，将图的</w:t>
      </w:r>
      <w:r w:rsidR="00B64911">
        <w:rPr>
          <w:rFonts w:ascii="宋体" w:hAnsi="宋体" w:hint="eastAsia"/>
        </w:rPr>
        <w:t>中间</w:t>
      </w:r>
      <w:r w:rsidR="00444A2E">
        <w:rPr>
          <w:rFonts w:ascii="宋体" w:hAnsi="宋体" w:hint="eastAsia"/>
        </w:rPr>
        <w:t>计算结果抽象成图的状态，</w:t>
      </w:r>
      <w:r w:rsidR="00631208">
        <w:rPr>
          <w:rFonts w:ascii="宋体" w:hAnsi="宋体" w:hint="eastAsia"/>
        </w:rPr>
        <w:t>根据前一时刻的历史状态和到达的事件，以增量计算的方式来触发图状态的更新。</w:t>
      </w:r>
      <w:r w:rsidR="005E7B15">
        <w:rPr>
          <w:rFonts w:ascii="宋体" w:hAnsi="宋体" w:hint="eastAsia"/>
        </w:rPr>
        <w:t>该模型能够有效解决流式图计算的问题，而且通过增量计算的方式，既减少了每次状态更新的代价，又使得计算的结果相比估算模式更加准确。</w:t>
      </w:r>
    </w:p>
    <w:p w14:paraId="19ADC9D8" w14:textId="43B4E876" w:rsidR="00E90C4B" w:rsidRPr="00473B6A" w:rsidRDefault="004B7A71" w:rsidP="00473B6A">
      <w:pPr>
        <w:pStyle w:val="a3"/>
        <w:numPr>
          <w:ilvl w:val="0"/>
          <w:numId w:val="30"/>
        </w:numPr>
        <w:ind w:firstLineChars="0"/>
        <w:rPr>
          <w:rFonts w:ascii="宋体" w:hAnsi="宋体" w:hint="eastAsia"/>
        </w:rPr>
      </w:pPr>
      <w:r>
        <w:rPr>
          <w:rFonts w:ascii="宋体" w:hAnsi="宋体" w:hint="eastAsia"/>
        </w:rPr>
        <w:t>根据前文提出的基于状态更新的动态图计算模型，</w:t>
      </w:r>
      <w:r w:rsidR="008F1CE4">
        <w:rPr>
          <w:rFonts w:ascii="宋体" w:hAnsi="宋体" w:hint="eastAsia"/>
        </w:rPr>
        <w:t>设计并实现了</w:t>
      </w:r>
      <w:r w:rsidR="00C32EF2">
        <w:rPr>
          <w:rFonts w:ascii="宋体" w:hAnsi="宋体" w:hint="eastAsia"/>
        </w:rPr>
        <w:t>Graph</w:t>
      </w:r>
      <w:r w:rsidR="00C32EF2">
        <w:rPr>
          <w:rFonts w:ascii="宋体" w:hAnsi="宋体"/>
        </w:rPr>
        <w:t>Flow</w:t>
      </w:r>
      <w:r w:rsidR="00C32EF2">
        <w:rPr>
          <w:rFonts w:ascii="宋体" w:hAnsi="宋体" w:hint="eastAsia"/>
        </w:rPr>
        <w:t>系统</w:t>
      </w:r>
      <w:r w:rsidR="00F93216">
        <w:rPr>
          <w:rFonts w:ascii="宋体" w:hAnsi="宋体" w:hint="eastAsia"/>
        </w:rPr>
        <w:t>。</w:t>
      </w:r>
      <w:r w:rsidR="00B938B1">
        <w:rPr>
          <w:rFonts w:ascii="宋体" w:hAnsi="宋体" w:hint="eastAsia"/>
        </w:rPr>
        <w:t>本文不仅给出了Graph</w:t>
      </w:r>
      <w:r w:rsidR="00B938B1">
        <w:rPr>
          <w:rFonts w:ascii="宋体" w:hAnsi="宋体"/>
        </w:rPr>
        <w:t>Flow</w:t>
      </w:r>
      <w:r w:rsidR="00B938B1">
        <w:rPr>
          <w:rFonts w:ascii="宋体" w:hAnsi="宋体" w:hint="eastAsia"/>
        </w:rPr>
        <w:t>系统实现计算模型的细节，而且还给出了实例帮助用户快速在该计算模型上实现图算法。</w:t>
      </w:r>
      <w:r w:rsidR="00D904EC">
        <w:rPr>
          <w:rFonts w:ascii="宋体" w:hAnsi="宋体" w:hint="eastAsia"/>
        </w:rPr>
        <w:t>最后通过真实的数据集对系统进行了实时性和准确性测试，测试结果表明系统的准确率达到</w:t>
      </w:r>
      <w:r w:rsidR="00385359">
        <w:rPr>
          <w:rFonts w:ascii="宋体" w:hAnsi="宋体" w:hint="eastAsia"/>
        </w:rPr>
        <w:t>95%以上，</w:t>
      </w:r>
      <w:r w:rsidR="00AE4590">
        <w:rPr>
          <w:rFonts w:ascii="宋体" w:hAnsi="宋体" w:hint="eastAsia"/>
        </w:rPr>
        <w:t>90%以上的请求都能够在12ms内返回，符合实时性要求。</w:t>
      </w:r>
    </w:p>
    <w:p w14:paraId="25A6C543" w14:textId="69D0E7ED" w:rsidR="00AD1F23" w:rsidRDefault="00AD1F23" w:rsidP="00AD1F23">
      <w:pPr>
        <w:pStyle w:val="2"/>
      </w:pPr>
      <w:bookmarkStart w:id="51" w:name="_Toc476752659"/>
      <w:r>
        <w:rPr>
          <w:rFonts w:hint="eastAsia"/>
        </w:rPr>
        <w:lastRenderedPageBreak/>
        <w:t>下一步工作</w:t>
      </w:r>
      <w:bookmarkEnd w:id="51"/>
    </w:p>
    <w:p w14:paraId="0E5E566D" w14:textId="4F6D42DF" w:rsidR="00F77B62" w:rsidRDefault="00F77B62" w:rsidP="002960C5">
      <w:pPr>
        <w:ind w:firstLineChars="200" w:firstLine="480"/>
      </w:pPr>
      <w:r>
        <w:rPr>
          <w:rFonts w:hint="eastAsia"/>
        </w:rPr>
        <w:t>由于时间有限，本文所设计的流式图计算系统</w:t>
      </w:r>
      <w:r w:rsidR="004F79BB">
        <w:rPr>
          <w:rFonts w:hint="eastAsia"/>
        </w:rPr>
        <w:t>仍有很多不足之处。</w:t>
      </w:r>
      <w:r w:rsidR="002960C5">
        <w:rPr>
          <w:rFonts w:hint="eastAsia"/>
        </w:rPr>
        <w:t>下一步工作可以就以下方向展开：</w:t>
      </w:r>
    </w:p>
    <w:p w14:paraId="2DAB3EDA" w14:textId="57E76AE9" w:rsidR="00213BD3" w:rsidRPr="00F77B62" w:rsidRDefault="00126663" w:rsidP="00126663">
      <w:pPr>
        <w:pStyle w:val="a3"/>
        <w:numPr>
          <w:ilvl w:val="0"/>
          <w:numId w:val="31"/>
        </w:numPr>
        <w:ind w:firstLineChars="0"/>
        <w:rPr>
          <w:rFonts w:hint="eastAsia"/>
        </w:rPr>
      </w:pPr>
      <w:r>
        <w:rPr>
          <w:rFonts w:hint="eastAsia"/>
        </w:rPr>
        <w:t>算法方向：本文以</w:t>
      </w:r>
      <w:r>
        <w:rPr>
          <w:rFonts w:hint="eastAsia"/>
        </w:rPr>
        <w:t>DD</w:t>
      </w:r>
      <w:r>
        <w:rPr>
          <w:rFonts w:hint="eastAsia"/>
        </w:rPr>
        <w:t>、</w:t>
      </w:r>
      <w:r>
        <w:rPr>
          <w:rFonts w:hint="eastAsia"/>
        </w:rPr>
        <w:t>TC</w:t>
      </w:r>
      <w:r>
        <w:rPr>
          <w:rFonts w:hint="eastAsia"/>
        </w:rPr>
        <w:t>、</w:t>
      </w:r>
      <w:r>
        <w:rPr>
          <w:rFonts w:hint="eastAsia"/>
        </w:rPr>
        <w:t>SSSP</w:t>
      </w:r>
      <w:r>
        <w:rPr>
          <w:rFonts w:hint="eastAsia"/>
        </w:rPr>
        <w:t>和</w:t>
      </w:r>
      <w:r>
        <w:rPr>
          <w:rFonts w:hint="eastAsia"/>
        </w:rPr>
        <w:t>PR</w:t>
      </w:r>
      <w:r>
        <w:rPr>
          <w:rFonts w:hint="eastAsia"/>
        </w:rPr>
        <w:t>这四个典型的图算法为例来进行算法分析和</w:t>
      </w:r>
      <w:r w:rsidR="005520A0">
        <w:rPr>
          <w:rFonts w:hint="eastAsia"/>
        </w:rPr>
        <w:t>模型研究，</w:t>
      </w:r>
      <w:bookmarkStart w:id="52" w:name="_GoBack"/>
      <w:bookmarkEnd w:id="52"/>
    </w:p>
    <w:p w14:paraId="09EA526A" w14:textId="77777777" w:rsidR="00AD1F23" w:rsidRDefault="00AD1F23" w:rsidP="00AD1F23">
      <w:pPr>
        <w:pStyle w:val="1"/>
        <w:numPr>
          <w:ilvl w:val="0"/>
          <w:numId w:val="0"/>
        </w:numPr>
        <w:ind w:left="425" w:hanging="425"/>
      </w:pPr>
      <w:bookmarkStart w:id="53" w:name="_Toc476752660"/>
      <w:r>
        <w:rPr>
          <w:rFonts w:hint="eastAsia"/>
        </w:rPr>
        <w:t>参考文献</w:t>
      </w:r>
      <w:bookmarkEnd w:id="53"/>
    </w:p>
    <w:p w14:paraId="7D687363" w14:textId="77777777" w:rsidR="00AD1F23" w:rsidRDefault="00AD1F23" w:rsidP="00AD1F23">
      <w:pPr>
        <w:pStyle w:val="1"/>
        <w:numPr>
          <w:ilvl w:val="0"/>
          <w:numId w:val="0"/>
        </w:numPr>
        <w:ind w:left="425" w:hanging="425"/>
      </w:pPr>
      <w:bookmarkStart w:id="54" w:name="_Toc476752661"/>
      <w:r>
        <w:rPr>
          <w:rFonts w:hint="eastAsia"/>
        </w:rPr>
        <w:t>发表文章目录</w:t>
      </w:r>
      <w:bookmarkEnd w:id="54"/>
    </w:p>
    <w:p w14:paraId="2B1F96BA" w14:textId="77777777" w:rsidR="00AD1F23" w:rsidRDefault="00AD1F23" w:rsidP="007935DF">
      <w:pPr>
        <w:pStyle w:val="1"/>
        <w:numPr>
          <w:ilvl w:val="0"/>
          <w:numId w:val="0"/>
        </w:numPr>
        <w:ind w:left="425" w:hanging="425"/>
      </w:pPr>
      <w:bookmarkStart w:id="55" w:name="_Toc476752662"/>
      <w:r>
        <w:rPr>
          <w:rFonts w:hint="eastAsia"/>
        </w:rPr>
        <w:t>作者简历</w:t>
      </w:r>
      <w:bookmarkEnd w:id="55"/>
    </w:p>
    <w:p w14:paraId="75E6177D" w14:textId="77777777" w:rsidR="00AD1F23" w:rsidRPr="00EC2CE9" w:rsidRDefault="00AD1F23" w:rsidP="007935DF">
      <w:pPr>
        <w:pStyle w:val="1"/>
        <w:numPr>
          <w:ilvl w:val="0"/>
          <w:numId w:val="0"/>
        </w:numPr>
        <w:ind w:left="425" w:hanging="425"/>
      </w:pPr>
      <w:bookmarkStart w:id="56" w:name="_Toc476752663"/>
      <w:r>
        <w:rPr>
          <w:rFonts w:hint="eastAsia"/>
        </w:rPr>
        <w:t>致谢</w:t>
      </w:r>
      <w:bookmarkEnd w:id="56"/>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hikai Duan" w:date="2017-03-08T13:17:00Z" w:initials="SD">
    <w:p w14:paraId="396E400C" w14:textId="5CD12AF0" w:rsidR="00030978" w:rsidRDefault="00030978">
      <w:pPr>
        <w:pStyle w:val="a6"/>
      </w:pPr>
      <w:r>
        <w:rPr>
          <w:rStyle w:val="a5"/>
        </w:rPr>
        <w:annotationRef/>
      </w:r>
      <w:r>
        <w:rPr>
          <w:rFonts w:hint="eastAsia"/>
        </w:rPr>
        <w:t>后续系统完成后补充</w:t>
      </w:r>
    </w:p>
  </w:comment>
  <w:comment w:id="5" w:author="Shikai Duan" w:date="2017-03-08T13:15:00Z" w:initials="S">
    <w:p w14:paraId="2E565EDA" w14:textId="77777777" w:rsidR="00030978" w:rsidRDefault="00030978">
      <w:pPr>
        <w:pStyle w:val="a6"/>
      </w:pPr>
      <w:r>
        <w:rPr>
          <w:rStyle w:val="a5"/>
        </w:rPr>
        <w:annotationRef/>
      </w:r>
      <w:r>
        <w:rPr>
          <w:rFonts w:hint="eastAsia"/>
        </w:rPr>
        <w:t>论文写完后补充</w:t>
      </w:r>
    </w:p>
  </w:comment>
  <w:comment w:id="8" w:author="Shikai Duan" w:date="2017-03-08T14:42:00Z" w:initials="SD">
    <w:p w14:paraId="065EF6CA" w14:textId="1BCC947F" w:rsidR="00030978" w:rsidRDefault="00030978">
      <w:pPr>
        <w:pStyle w:val="a6"/>
      </w:pPr>
      <w:r>
        <w:rPr>
          <w:rStyle w:val="a5"/>
        </w:rPr>
        <w:annotationRef/>
      </w:r>
      <w:r>
        <w:rPr>
          <w:rFonts w:hint="eastAsia"/>
        </w:rPr>
        <w:t>这一块内容会不会太少了？</w:t>
      </w:r>
    </w:p>
  </w:comment>
  <w:comment w:id="9" w:author="Shikai Duan" w:date="2017-03-10T00:48:00Z" w:initials="SD">
    <w:p w14:paraId="01A01C64" w14:textId="21FC3F7F" w:rsidR="00030978" w:rsidRDefault="00030978">
      <w:pPr>
        <w:pStyle w:val="a6"/>
      </w:pPr>
      <w:r>
        <w:rPr>
          <w:rStyle w:val="a5"/>
        </w:rPr>
        <w:annotationRef/>
      </w:r>
      <w:r>
        <w:rPr>
          <w:rFonts w:hint="eastAsia"/>
        </w:rPr>
        <w:t>可以这么说么？</w:t>
      </w:r>
    </w:p>
  </w:comment>
  <w:comment w:id="11" w:author="Shikai Duan" w:date="2017-03-08T15:23:00Z" w:initials="SD">
    <w:p w14:paraId="716DAC81" w14:textId="13A727BF" w:rsidR="00030978" w:rsidRDefault="00030978">
      <w:pPr>
        <w:pStyle w:val="a6"/>
      </w:pPr>
      <w:r>
        <w:rPr>
          <w:rStyle w:val="a5"/>
        </w:rPr>
        <w:annotationRef/>
      </w:r>
      <w:r>
        <w:rPr>
          <w:rFonts w:hint="eastAsia"/>
        </w:rPr>
        <w:t>是否考虑换一个名字？</w:t>
      </w:r>
    </w:p>
  </w:comment>
  <w:comment w:id="12" w:author="Shikai Duan" w:date="2017-03-08T15:47:00Z" w:initials="SD">
    <w:p w14:paraId="6704BED9" w14:textId="62BB4C2E" w:rsidR="00030978" w:rsidRDefault="00030978">
      <w:pPr>
        <w:pStyle w:val="a6"/>
      </w:pPr>
      <w:r>
        <w:rPr>
          <w:rStyle w:val="a5"/>
        </w:rPr>
        <w:annotationRef/>
      </w:r>
      <w:r>
        <w:rPr>
          <w:rFonts w:hint="eastAsia"/>
        </w:rPr>
        <w:t>这个图中没有体现编程模型？</w:t>
      </w:r>
    </w:p>
  </w:comment>
  <w:comment w:id="14" w:author="Shikai Duan" w:date="2017-03-10T17:25:00Z" w:initials="SD">
    <w:p w14:paraId="30DC1BAA" w14:textId="69F78F4A" w:rsidR="00030978" w:rsidRDefault="00030978">
      <w:pPr>
        <w:pStyle w:val="a6"/>
      </w:pPr>
      <w:r>
        <w:rPr>
          <w:rStyle w:val="a5"/>
        </w:rPr>
        <w:annotationRef/>
      </w:r>
      <w:r>
        <w:rPr>
          <w:rFonts w:hint="eastAsia"/>
        </w:rPr>
        <w:t>这里可能需要补充文献阅读情况</w:t>
      </w:r>
    </w:p>
  </w:comment>
  <w:comment w:id="15" w:author="Shikai Duan" w:date="2017-03-09T16:33:00Z" w:initials="SD">
    <w:p w14:paraId="6CF098EF" w14:textId="185B6FA9" w:rsidR="00030978" w:rsidRDefault="00030978">
      <w:pPr>
        <w:pStyle w:val="a6"/>
      </w:pPr>
      <w:r>
        <w:rPr>
          <w:rStyle w:val="a5"/>
        </w:rPr>
        <w:annotationRef/>
      </w:r>
      <w:r>
        <w:rPr>
          <w:rFonts w:hint="eastAsia"/>
        </w:rPr>
        <w:t>这个图需要重画！</w:t>
      </w:r>
    </w:p>
  </w:comment>
  <w:comment w:id="17" w:author="Shikai Duan" w:date="2017-03-10T16:47:00Z" w:initials="SD">
    <w:p w14:paraId="6498C8E8" w14:textId="1DD032A3" w:rsidR="00030978" w:rsidRDefault="00030978">
      <w:pPr>
        <w:pStyle w:val="a6"/>
      </w:pPr>
      <w:r>
        <w:rPr>
          <w:rStyle w:val="a5"/>
        </w:rPr>
        <w:annotationRef/>
      </w:r>
      <w:r>
        <w:rPr>
          <w:rFonts w:ascii="Arial" w:hAnsi="Arial" w:cs="Arial"/>
          <w:color w:val="222222"/>
          <w:sz w:val="20"/>
          <w:szCs w:val="20"/>
          <w:shd w:val="clear" w:color="auto" w:fill="FFFFFF"/>
        </w:rPr>
        <w:t>Doekemeijer N, Varbanescu A L. A survey of parallel graph processing frameworks[J]. Delft University of Technology, 2014.</w:t>
      </w:r>
    </w:p>
  </w:comment>
  <w:comment w:id="20" w:author="Shikai Duan" w:date="2017-03-09T23:35:00Z" w:initials="SD">
    <w:p w14:paraId="2BFB9C75" w14:textId="007D2265" w:rsidR="00030978" w:rsidRDefault="00030978">
      <w:pPr>
        <w:pStyle w:val="a6"/>
      </w:pPr>
      <w:r>
        <w:rPr>
          <w:rStyle w:val="a5"/>
        </w:rPr>
        <w:annotationRef/>
      </w:r>
      <w:r>
        <w:rPr>
          <w:rFonts w:hint="eastAsia"/>
        </w:rPr>
        <w:t>这写的不优雅</w:t>
      </w:r>
    </w:p>
  </w:comment>
  <w:comment w:id="22" w:author="Shikai Duan" w:date="2017-03-10T00:41:00Z" w:initials="SD">
    <w:p w14:paraId="135BFD1D" w14:textId="2DC5564E" w:rsidR="00030978" w:rsidRDefault="00030978">
      <w:pPr>
        <w:pStyle w:val="a6"/>
      </w:pPr>
      <w:r>
        <w:rPr>
          <w:rStyle w:val="a5"/>
        </w:rPr>
        <w:annotationRef/>
      </w:r>
      <w:r>
        <w:rPr>
          <w:rFonts w:hint="eastAsia"/>
        </w:rPr>
        <w:t>此图可能需要重画</w:t>
      </w:r>
    </w:p>
  </w:comment>
  <w:comment w:id="23" w:author="Shikai Duan" w:date="2017-03-10T00:16:00Z" w:initials="SD">
    <w:p w14:paraId="0F6DA61C" w14:textId="52BA8599" w:rsidR="00030978" w:rsidRDefault="00030978">
      <w:pPr>
        <w:pStyle w:val="a6"/>
      </w:pPr>
      <w:r>
        <w:rPr>
          <w:rStyle w:val="a5"/>
        </w:rPr>
        <w:annotationRef/>
      </w:r>
      <w:r>
        <w:rPr>
          <w:rFonts w:hint="eastAsia"/>
        </w:rPr>
        <w:t>这里引用了文献，找一篇研究</w:t>
      </w:r>
      <w:r>
        <w:rPr>
          <w:rFonts w:hint="eastAsia"/>
        </w:rPr>
        <w:t>Graph</w:t>
      </w:r>
      <w:r>
        <w:t>Lab</w:t>
      </w:r>
      <w:r>
        <w:rPr>
          <w:rFonts w:hint="eastAsia"/>
        </w:rPr>
        <w:t>的英文文献，然后将这句话修改一下。</w:t>
      </w:r>
    </w:p>
  </w:comment>
  <w:comment w:id="24" w:author="Shikai Duan" w:date="2017-03-10T00:58:00Z" w:initials="SD">
    <w:p w14:paraId="1EBF4CD3" w14:textId="612A8179" w:rsidR="00030978" w:rsidRDefault="00030978">
      <w:pPr>
        <w:pStyle w:val="a6"/>
      </w:pPr>
      <w:r>
        <w:rPr>
          <w:rStyle w:val="a5"/>
        </w:rPr>
        <w:annotationRef/>
      </w:r>
      <w:r>
        <w:rPr>
          <w:rFonts w:hint="eastAsia"/>
        </w:rPr>
        <w:t>显然是需要重新绘制的</w:t>
      </w:r>
    </w:p>
  </w:comment>
  <w:comment w:id="26" w:author="Shikai Duan" w:date="2017-03-10T01:29:00Z" w:initials="SD">
    <w:p w14:paraId="45F56ADC" w14:textId="07A4DED7" w:rsidR="00030978" w:rsidRDefault="00030978">
      <w:pPr>
        <w:pStyle w:val="a6"/>
      </w:pPr>
      <w:r>
        <w:rPr>
          <w:rStyle w:val="a5"/>
        </w:rPr>
        <w:annotationRef/>
      </w:r>
      <w:r>
        <w:rPr>
          <w:rFonts w:hint="eastAsia"/>
        </w:rPr>
        <w:t>这里给出这片论文的缩写</w:t>
      </w:r>
    </w:p>
  </w:comment>
  <w:comment w:id="30" w:author="Shikai Duan" w:date="2017-03-13T14:12:00Z" w:initials="SD">
    <w:p w14:paraId="26986A5F" w14:textId="5BF8722C" w:rsidR="00030978" w:rsidRDefault="00030978">
      <w:pPr>
        <w:pStyle w:val="a6"/>
      </w:pPr>
      <w:r>
        <w:rPr>
          <w:rStyle w:val="a5"/>
        </w:rPr>
        <w:annotationRef/>
      </w:r>
      <w:r>
        <w:rPr>
          <w:rFonts w:hint="eastAsia"/>
        </w:rPr>
        <w:t>这些简写是否需要在前面解释说明？</w:t>
      </w:r>
    </w:p>
  </w:comment>
  <w:comment w:id="34" w:author="Shikai Duan" w:date="2017-03-14T21:51:00Z" w:initials="SD">
    <w:p w14:paraId="2F118B5F" w14:textId="77777777" w:rsidR="00030978" w:rsidRDefault="00030978">
      <w:pPr>
        <w:pStyle w:val="a6"/>
      </w:pPr>
      <w:r>
        <w:rPr>
          <w:rStyle w:val="a5"/>
        </w:rPr>
        <w:annotationRef/>
      </w:r>
      <w:r>
        <w:rPr>
          <w:rFonts w:hint="eastAsia"/>
        </w:rPr>
        <w:t>这一块添加</w:t>
      </w:r>
    </w:p>
    <w:p w14:paraId="5C7B773F" w14:textId="6ECE29A4" w:rsidR="00030978" w:rsidRDefault="00030978">
      <w:pPr>
        <w:pStyle w:val="a6"/>
      </w:pPr>
      <w:r>
        <w:rPr>
          <w:rFonts w:hint="eastAsia"/>
        </w:rPr>
        <w:t>分布式场景下并行更新策略</w:t>
      </w:r>
    </w:p>
  </w:comment>
  <w:comment w:id="37" w:author="Shikai Duan" w:date="2017-03-14T21:55:00Z" w:initials="SD">
    <w:p w14:paraId="274031C8" w14:textId="1B314567" w:rsidR="00030978" w:rsidRDefault="00030978">
      <w:pPr>
        <w:pStyle w:val="a6"/>
      </w:pPr>
      <w:r>
        <w:rPr>
          <w:rStyle w:val="a5"/>
        </w:rPr>
        <w:annotationRef/>
      </w:r>
      <w:r>
        <w:rPr>
          <w:rFonts w:hint="eastAsia"/>
        </w:rPr>
        <w:t>感觉内容有点少，可以再扩展来讲。</w:t>
      </w:r>
    </w:p>
  </w:comment>
  <w:comment w:id="40" w:author="Shikai Duan" w:date="2017-03-15T16:29:00Z" w:initials="SD">
    <w:p w14:paraId="05EF88D5" w14:textId="38C20C42" w:rsidR="00030978" w:rsidRDefault="00030978">
      <w:pPr>
        <w:pStyle w:val="a6"/>
      </w:pPr>
      <w:r>
        <w:rPr>
          <w:rStyle w:val="a5"/>
        </w:rPr>
        <w:annotationRef/>
      </w:r>
      <w:r>
        <w:rPr>
          <w:rFonts w:hint="eastAsia"/>
        </w:rPr>
        <w:t>注意添加引用</w:t>
      </w:r>
    </w:p>
  </w:comment>
  <w:comment w:id="46" w:author="Shikai Duan" w:date="2017-03-19T21:01:00Z" w:initials="SD">
    <w:p w14:paraId="4B8BCA6B" w14:textId="4CE139EC" w:rsidR="00030978" w:rsidRDefault="00030978">
      <w:pPr>
        <w:pStyle w:val="a6"/>
      </w:pPr>
      <w:r>
        <w:rPr>
          <w:rStyle w:val="a5"/>
        </w:rPr>
        <w:annotationRef/>
      </w:r>
    </w:p>
  </w:comment>
  <w:comment w:id="47" w:author="Shikai Duan" w:date="2017-03-19T21:55:00Z" w:initials="SD">
    <w:p w14:paraId="092D2FFA" w14:textId="0F8670F5" w:rsidR="00030978" w:rsidRDefault="00030978">
      <w:pPr>
        <w:pStyle w:val="a6"/>
      </w:pPr>
      <w:r>
        <w:rPr>
          <w:rStyle w:val="a5"/>
        </w:rPr>
        <w:annotationRef/>
      </w:r>
      <w:r>
        <w:rPr>
          <w:rFonts w:hint="eastAsia"/>
        </w:rPr>
        <w:t>如果此处不测试</w:t>
      </w:r>
      <w:r>
        <w:rPr>
          <w:rFonts w:hint="eastAsia"/>
        </w:rPr>
        <w:t>PR</w:t>
      </w:r>
      <w:r>
        <w:rPr>
          <w:rFonts w:hint="eastAsia"/>
        </w:rPr>
        <w:t>算法，需要说明为啥不测试</w:t>
      </w:r>
      <w:r>
        <w:rPr>
          <w:rFonts w:hint="eastAsia"/>
        </w:rPr>
        <w:t>PR</w:t>
      </w:r>
      <w:r>
        <w:rPr>
          <w:rFonts w:hint="eastAsia"/>
        </w:rPr>
        <w:t>算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6E400C" w15:done="0"/>
  <w15:commentEx w15:paraId="2E565EDA" w15:done="0"/>
  <w15:commentEx w15:paraId="065EF6CA" w15:done="0"/>
  <w15:commentEx w15:paraId="01A01C64" w15:done="0"/>
  <w15:commentEx w15:paraId="716DAC81" w15:done="0"/>
  <w15:commentEx w15:paraId="6704BED9" w15:done="0"/>
  <w15:commentEx w15:paraId="30DC1BAA" w15:done="0"/>
  <w15:commentEx w15:paraId="6CF098EF" w15:done="0"/>
  <w15:commentEx w15:paraId="6498C8E8" w15:done="0"/>
  <w15:commentEx w15:paraId="2BFB9C75" w15:done="0"/>
  <w15:commentEx w15:paraId="135BFD1D" w15:done="0"/>
  <w15:commentEx w15:paraId="0F6DA61C" w15:done="0"/>
  <w15:commentEx w15:paraId="1EBF4CD3" w15:done="0"/>
  <w15:commentEx w15:paraId="45F56ADC" w15:done="0"/>
  <w15:commentEx w15:paraId="26986A5F" w15:done="0"/>
  <w15:commentEx w15:paraId="5C7B773F" w15:done="0"/>
  <w15:commentEx w15:paraId="274031C8" w15:done="0"/>
  <w15:commentEx w15:paraId="05EF88D5" w15:done="0"/>
  <w15:commentEx w15:paraId="4B8BCA6B" w15:done="0"/>
  <w15:commentEx w15:paraId="092D2FFA"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02E86A" w14:textId="77777777" w:rsidR="00413A53" w:rsidRDefault="00413A53" w:rsidP="00061811">
      <w:pPr>
        <w:spacing w:line="240" w:lineRule="auto"/>
      </w:pPr>
      <w:r>
        <w:separator/>
      </w:r>
    </w:p>
  </w:endnote>
  <w:endnote w:type="continuationSeparator" w:id="0">
    <w:p w14:paraId="712EEAA2" w14:textId="77777777" w:rsidR="00413A53" w:rsidRDefault="00413A53"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4000ACFF" w:usb2="00000001"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DD1573" w14:textId="77777777" w:rsidR="00413A53" w:rsidRDefault="00413A53" w:rsidP="00061811">
      <w:pPr>
        <w:spacing w:line="240" w:lineRule="auto"/>
      </w:pPr>
      <w:r>
        <w:separator/>
      </w:r>
    </w:p>
  </w:footnote>
  <w:footnote w:type="continuationSeparator" w:id="0">
    <w:p w14:paraId="16272A01" w14:textId="77777777" w:rsidR="00413A53" w:rsidRDefault="00413A53"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668F9"/>
    <w:multiLevelType w:val="hybridMultilevel"/>
    <w:tmpl w:val="2B3627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F3895"/>
    <w:multiLevelType w:val="hybridMultilevel"/>
    <w:tmpl w:val="DC44D298"/>
    <w:lvl w:ilvl="0" w:tplc="E3FCF2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1ED80BC1"/>
    <w:multiLevelType w:val="hybridMultilevel"/>
    <w:tmpl w:val="63FE88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B4406F"/>
    <w:multiLevelType w:val="hybridMultilevel"/>
    <w:tmpl w:val="4C223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6D95607"/>
    <w:multiLevelType w:val="hybridMultilevel"/>
    <w:tmpl w:val="3F26F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B4D3BA3"/>
    <w:multiLevelType w:val="hybridMultilevel"/>
    <w:tmpl w:val="5FDCEF12"/>
    <w:lvl w:ilvl="0" w:tplc="F9DAB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FAC50DA"/>
    <w:multiLevelType w:val="hybridMultilevel"/>
    <w:tmpl w:val="8DD234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A8E0EAD"/>
    <w:multiLevelType w:val="hybridMultilevel"/>
    <w:tmpl w:val="5C5E0C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67B26BF"/>
    <w:multiLevelType w:val="hybridMultilevel"/>
    <w:tmpl w:val="42C84C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4"/>
  </w:num>
  <w:num w:numId="2">
    <w:abstractNumId w:val="23"/>
  </w:num>
  <w:num w:numId="3">
    <w:abstractNumId w:val="20"/>
  </w:num>
  <w:num w:numId="4">
    <w:abstractNumId w:val="7"/>
  </w:num>
  <w:num w:numId="5">
    <w:abstractNumId w:val="11"/>
  </w:num>
  <w:num w:numId="6">
    <w:abstractNumId w:val="6"/>
  </w:num>
  <w:num w:numId="7">
    <w:abstractNumId w:val="30"/>
  </w:num>
  <w:num w:numId="8">
    <w:abstractNumId w:val="17"/>
  </w:num>
  <w:num w:numId="9">
    <w:abstractNumId w:val="21"/>
  </w:num>
  <w:num w:numId="10">
    <w:abstractNumId w:val="10"/>
  </w:num>
  <w:num w:numId="11">
    <w:abstractNumId w:val="19"/>
  </w:num>
  <w:num w:numId="12">
    <w:abstractNumId w:val="5"/>
  </w:num>
  <w:num w:numId="13">
    <w:abstractNumId w:val="18"/>
  </w:num>
  <w:num w:numId="14">
    <w:abstractNumId w:val="28"/>
  </w:num>
  <w:num w:numId="15">
    <w:abstractNumId w:val="3"/>
  </w:num>
  <w:num w:numId="16">
    <w:abstractNumId w:val="0"/>
  </w:num>
  <w:num w:numId="17">
    <w:abstractNumId w:val="1"/>
  </w:num>
  <w:num w:numId="18">
    <w:abstractNumId w:val="16"/>
  </w:num>
  <w:num w:numId="19">
    <w:abstractNumId w:val="25"/>
  </w:num>
  <w:num w:numId="20">
    <w:abstractNumId w:val="14"/>
  </w:num>
  <w:num w:numId="21">
    <w:abstractNumId w:val="13"/>
  </w:num>
  <w:num w:numId="22">
    <w:abstractNumId w:val="27"/>
  </w:num>
  <w:num w:numId="23">
    <w:abstractNumId w:val="4"/>
  </w:num>
  <w:num w:numId="24">
    <w:abstractNumId w:val="2"/>
  </w:num>
  <w:num w:numId="25">
    <w:abstractNumId w:val="15"/>
  </w:num>
  <w:num w:numId="26">
    <w:abstractNumId w:val="29"/>
  </w:num>
  <w:num w:numId="27">
    <w:abstractNumId w:val="12"/>
  </w:num>
  <w:num w:numId="28">
    <w:abstractNumId w:val="22"/>
  </w:num>
  <w:num w:numId="29">
    <w:abstractNumId w:val="9"/>
  </w:num>
  <w:num w:numId="30">
    <w:abstractNumId w:val="8"/>
  </w:num>
  <w:num w:numId="31">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0734"/>
    <w:rsid w:val="00001195"/>
    <w:rsid w:val="0000175E"/>
    <w:rsid w:val="00001799"/>
    <w:rsid w:val="00001890"/>
    <w:rsid w:val="00003698"/>
    <w:rsid w:val="00003CD3"/>
    <w:rsid w:val="00005C0E"/>
    <w:rsid w:val="0000606B"/>
    <w:rsid w:val="00006596"/>
    <w:rsid w:val="00006663"/>
    <w:rsid w:val="0001081E"/>
    <w:rsid w:val="000114CC"/>
    <w:rsid w:val="00012247"/>
    <w:rsid w:val="0001289C"/>
    <w:rsid w:val="00013757"/>
    <w:rsid w:val="000138BA"/>
    <w:rsid w:val="0001497A"/>
    <w:rsid w:val="000150FF"/>
    <w:rsid w:val="000160C8"/>
    <w:rsid w:val="00016130"/>
    <w:rsid w:val="00016E2D"/>
    <w:rsid w:val="000172DA"/>
    <w:rsid w:val="00017493"/>
    <w:rsid w:val="00022C62"/>
    <w:rsid w:val="00023E9E"/>
    <w:rsid w:val="0002415A"/>
    <w:rsid w:val="00024E3B"/>
    <w:rsid w:val="00025365"/>
    <w:rsid w:val="0003070A"/>
    <w:rsid w:val="00030978"/>
    <w:rsid w:val="000352F3"/>
    <w:rsid w:val="00035B1E"/>
    <w:rsid w:val="00036B96"/>
    <w:rsid w:val="00036EAF"/>
    <w:rsid w:val="00037531"/>
    <w:rsid w:val="00037594"/>
    <w:rsid w:val="000375B5"/>
    <w:rsid w:val="000422AE"/>
    <w:rsid w:val="000424D0"/>
    <w:rsid w:val="000428A9"/>
    <w:rsid w:val="00043EEB"/>
    <w:rsid w:val="00045821"/>
    <w:rsid w:val="0004772F"/>
    <w:rsid w:val="00047851"/>
    <w:rsid w:val="00050420"/>
    <w:rsid w:val="0005455F"/>
    <w:rsid w:val="00055DE5"/>
    <w:rsid w:val="00055ECB"/>
    <w:rsid w:val="00056AE3"/>
    <w:rsid w:val="00057013"/>
    <w:rsid w:val="000603FB"/>
    <w:rsid w:val="00061811"/>
    <w:rsid w:val="00061C12"/>
    <w:rsid w:val="00061CC9"/>
    <w:rsid w:val="00061D76"/>
    <w:rsid w:val="00062DFE"/>
    <w:rsid w:val="00067EC5"/>
    <w:rsid w:val="00071914"/>
    <w:rsid w:val="00073070"/>
    <w:rsid w:val="00073774"/>
    <w:rsid w:val="0007482A"/>
    <w:rsid w:val="000769AB"/>
    <w:rsid w:val="00076B85"/>
    <w:rsid w:val="00077454"/>
    <w:rsid w:val="00077E49"/>
    <w:rsid w:val="00080EB2"/>
    <w:rsid w:val="0008125A"/>
    <w:rsid w:val="000816DE"/>
    <w:rsid w:val="00086195"/>
    <w:rsid w:val="000865FA"/>
    <w:rsid w:val="00091049"/>
    <w:rsid w:val="000914ED"/>
    <w:rsid w:val="00091847"/>
    <w:rsid w:val="00091D6A"/>
    <w:rsid w:val="000928CA"/>
    <w:rsid w:val="00092E62"/>
    <w:rsid w:val="00093C9F"/>
    <w:rsid w:val="0009653B"/>
    <w:rsid w:val="00096FCB"/>
    <w:rsid w:val="000A0608"/>
    <w:rsid w:val="000A087F"/>
    <w:rsid w:val="000A2642"/>
    <w:rsid w:val="000A4229"/>
    <w:rsid w:val="000A4EC5"/>
    <w:rsid w:val="000A524B"/>
    <w:rsid w:val="000A58B2"/>
    <w:rsid w:val="000A5BAA"/>
    <w:rsid w:val="000A66B1"/>
    <w:rsid w:val="000A6E27"/>
    <w:rsid w:val="000A7C72"/>
    <w:rsid w:val="000B03C9"/>
    <w:rsid w:val="000B2B6E"/>
    <w:rsid w:val="000B77ED"/>
    <w:rsid w:val="000B7BAA"/>
    <w:rsid w:val="000B7E89"/>
    <w:rsid w:val="000C1193"/>
    <w:rsid w:val="000C1382"/>
    <w:rsid w:val="000C596D"/>
    <w:rsid w:val="000C5B85"/>
    <w:rsid w:val="000C64D4"/>
    <w:rsid w:val="000D01AD"/>
    <w:rsid w:val="000D1F9C"/>
    <w:rsid w:val="000D2454"/>
    <w:rsid w:val="000D3C25"/>
    <w:rsid w:val="000D3CC3"/>
    <w:rsid w:val="000D4976"/>
    <w:rsid w:val="000D6C7C"/>
    <w:rsid w:val="000D7DAC"/>
    <w:rsid w:val="000E0989"/>
    <w:rsid w:val="000E15C5"/>
    <w:rsid w:val="000E1F83"/>
    <w:rsid w:val="000E354E"/>
    <w:rsid w:val="000E3EC4"/>
    <w:rsid w:val="000E6A25"/>
    <w:rsid w:val="000F3F6A"/>
    <w:rsid w:val="000F43EF"/>
    <w:rsid w:val="000F44B6"/>
    <w:rsid w:val="000F50AF"/>
    <w:rsid w:val="000F5214"/>
    <w:rsid w:val="000F578E"/>
    <w:rsid w:val="000F5BE6"/>
    <w:rsid w:val="000F680F"/>
    <w:rsid w:val="000F6D61"/>
    <w:rsid w:val="000F7690"/>
    <w:rsid w:val="001009AE"/>
    <w:rsid w:val="001020CF"/>
    <w:rsid w:val="00102F9B"/>
    <w:rsid w:val="001034DD"/>
    <w:rsid w:val="0010618A"/>
    <w:rsid w:val="00106BE8"/>
    <w:rsid w:val="00110301"/>
    <w:rsid w:val="00111819"/>
    <w:rsid w:val="0011265F"/>
    <w:rsid w:val="001127D8"/>
    <w:rsid w:val="00112955"/>
    <w:rsid w:val="0011753F"/>
    <w:rsid w:val="00120085"/>
    <w:rsid w:val="001226B9"/>
    <w:rsid w:val="00124D13"/>
    <w:rsid w:val="001255CA"/>
    <w:rsid w:val="00125A25"/>
    <w:rsid w:val="00126663"/>
    <w:rsid w:val="0012675F"/>
    <w:rsid w:val="00126945"/>
    <w:rsid w:val="00127AB3"/>
    <w:rsid w:val="001310C3"/>
    <w:rsid w:val="001317AA"/>
    <w:rsid w:val="001352D8"/>
    <w:rsid w:val="0013614C"/>
    <w:rsid w:val="0013677D"/>
    <w:rsid w:val="00136B41"/>
    <w:rsid w:val="00136CC4"/>
    <w:rsid w:val="00137D11"/>
    <w:rsid w:val="00137E23"/>
    <w:rsid w:val="001405B5"/>
    <w:rsid w:val="001410E7"/>
    <w:rsid w:val="00142852"/>
    <w:rsid w:val="00142B67"/>
    <w:rsid w:val="001433A0"/>
    <w:rsid w:val="0014473B"/>
    <w:rsid w:val="0014521C"/>
    <w:rsid w:val="0014525A"/>
    <w:rsid w:val="00146903"/>
    <w:rsid w:val="001478EA"/>
    <w:rsid w:val="00147949"/>
    <w:rsid w:val="00147D2A"/>
    <w:rsid w:val="001510AD"/>
    <w:rsid w:val="00151A04"/>
    <w:rsid w:val="00154898"/>
    <w:rsid w:val="00154E81"/>
    <w:rsid w:val="0015500B"/>
    <w:rsid w:val="00156305"/>
    <w:rsid w:val="00156F15"/>
    <w:rsid w:val="00161331"/>
    <w:rsid w:val="00161EE5"/>
    <w:rsid w:val="001620CB"/>
    <w:rsid w:val="00162B60"/>
    <w:rsid w:val="00162F66"/>
    <w:rsid w:val="00163A00"/>
    <w:rsid w:val="00163D0E"/>
    <w:rsid w:val="001640D9"/>
    <w:rsid w:val="00164EBC"/>
    <w:rsid w:val="00166166"/>
    <w:rsid w:val="0016629E"/>
    <w:rsid w:val="00166EC3"/>
    <w:rsid w:val="001727AE"/>
    <w:rsid w:val="00173794"/>
    <w:rsid w:val="00173DE2"/>
    <w:rsid w:val="001751C8"/>
    <w:rsid w:val="001761AC"/>
    <w:rsid w:val="00176AFA"/>
    <w:rsid w:val="0018116D"/>
    <w:rsid w:val="00181B40"/>
    <w:rsid w:val="00182414"/>
    <w:rsid w:val="0018295E"/>
    <w:rsid w:val="001831B0"/>
    <w:rsid w:val="00184ECF"/>
    <w:rsid w:val="00186395"/>
    <w:rsid w:val="00187131"/>
    <w:rsid w:val="00187BDE"/>
    <w:rsid w:val="00190BCA"/>
    <w:rsid w:val="00190BE6"/>
    <w:rsid w:val="00191D00"/>
    <w:rsid w:val="001935BE"/>
    <w:rsid w:val="00194EBA"/>
    <w:rsid w:val="001951A8"/>
    <w:rsid w:val="0019585D"/>
    <w:rsid w:val="00195D40"/>
    <w:rsid w:val="001963E0"/>
    <w:rsid w:val="00196E39"/>
    <w:rsid w:val="001A1EE0"/>
    <w:rsid w:val="001A2512"/>
    <w:rsid w:val="001A2B8A"/>
    <w:rsid w:val="001A5B07"/>
    <w:rsid w:val="001A603D"/>
    <w:rsid w:val="001B1F18"/>
    <w:rsid w:val="001B450A"/>
    <w:rsid w:val="001B4842"/>
    <w:rsid w:val="001B4C9D"/>
    <w:rsid w:val="001B72C6"/>
    <w:rsid w:val="001B7403"/>
    <w:rsid w:val="001B756F"/>
    <w:rsid w:val="001C0220"/>
    <w:rsid w:val="001C0BFE"/>
    <w:rsid w:val="001C18EC"/>
    <w:rsid w:val="001C1FB7"/>
    <w:rsid w:val="001C2374"/>
    <w:rsid w:val="001C3B6E"/>
    <w:rsid w:val="001C41C0"/>
    <w:rsid w:val="001C4529"/>
    <w:rsid w:val="001C5E00"/>
    <w:rsid w:val="001D1106"/>
    <w:rsid w:val="001D2602"/>
    <w:rsid w:val="001D2891"/>
    <w:rsid w:val="001D2F0A"/>
    <w:rsid w:val="001D31CF"/>
    <w:rsid w:val="001D5DF0"/>
    <w:rsid w:val="001D5DF1"/>
    <w:rsid w:val="001D6697"/>
    <w:rsid w:val="001E010C"/>
    <w:rsid w:val="001E0EC2"/>
    <w:rsid w:val="001E13BD"/>
    <w:rsid w:val="001E274D"/>
    <w:rsid w:val="001E3331"/>
    <w:rsid w:val="001E46CD"/>
    <w:rsid w:val="001E722D"/>
    <w:rsid w:val="001F025C"/>
    <w:rsid w:val="001F0CD4"/>
    <w:rsid w:val="001F0E5D"/>
    <w:rsid w:val="001F2260"/>
    <w:rsid w:val="001F2288"/>
    <w:rsid w:val="001F42C8"/>
    <w:rsid w:val="001F76C2"/>
    <w:rsid w:val="001F7949"/>
    <w:rsid w:val="0020188C"/>
    <w:rsid w:val="0020435B"/>
    <w:rsid w:val="00204B25"/>
    <w:rsid w:val="00204CB5"/>
    <w:rsid w:val="00205DA8"/>
    <w:rsid w:val="00205DAC"/>
    <w:rsid w:val="002063E5"/>
    <w:rsid w:val="00206539"/>
    <w:rsid w:val="00206622"/>
    <w:rsid w:val="002077F9"/>
    <w:rsid w:val="00207B1C"/>
    <w:rsid w:val="00207F16"/>
    <w:rsid w:val="002105DE"/>
    <w:rsid w:val="0021065B"/>
    <w:rsid w:val="0021129B"/>
    <w:rsid w:val="0021297B"/>
    <w:rsid w:val="0021320B"/>
    <w:rsid w:val="0021348E"/>
    <w:rsid w:val="002138FF"/>
    <w:rsid w:val="00213A96"/>
    <w:rsid w:val="00213BD3"/>
    <w:rsid w:val="00216A2F"/>
    <w:rsid w:val="00216C98"/>
    <w:rsid w:val="00216FBC"/>
    <w:rsid w:val="002171F3"/>
    <w:rsid w:val="00217331"/>
    <w:rsid w:val="00217B2F"/>
    <w:rsid w:val="0022144D"/>
    <w:rsid w:val="00221759"/>
    <w:rsid w:val="00221AA4"/>
    <w:rsid w:val="00224F1B"/>
    <w:rsid w:val="002266F3"/>
    <w:rsid w:val="002279E6"/>
    <w:rsid w:val="00227FAB"/>
    <w:rsid w:val="0023082D"/>
    <w:rsid w:val="00230F69"/>
    <w:rsid w:val="0023107E"/>
    <w:rsid w:val="00232811"/>
    <w:rsid w:val="00232BD2"/>
    <w:rsid w:val="00234457"/>
    <w:rsid w:val="0023503F"/>
    <w:rsid w:val="002357C5"/>
    <w:rsid w:val="002371AF"/>
    <w:rsid w:val="00237713"/>
    <w:rsid w:val="002423DA"/>
    <w:rsid w:val="0024244F"/>
    <w:rsid w:val="00242ED8"/>
    <w:rsid w:val="0024426B"/>
    <w:rsid w:val="00244B6E"/>
    <w:rsid w:val="00245305"/>
    <w:rsid w:val="002551AF"/>
    <w:rsid w:val="002563F8"/>
    <w:rsid w:val="00256BDE"/>
    <w:rsid w:val="00256E00"/>
    <w:rsid w:val="00257471"/>
    <w:rsid w:val="00257A70"/>
    <w:rsid w:val="00260171"/>
    <w:rsid w:val="00260E0E"/>
    <w:rsid w:val="0026168E"/>
    <w:rsid w:val="002625C7"/>
    <w:rsid w:val="002636BF"/>
    <w:rsid w:val="00263D16"/>
    <w:rsid w:val="00264520"/>
    <w:rsid w:val="00265A82"/>
    <w:rsid w:val="0026613C"/>
    <w:rsid w:val="0026625B"/>
    <w:rsid w:val="0026670F"/>
    <w:rsid w:val="00267C60"/>
    <w:rsid w:val="00267F26"/>
    <w:rsid w:val="00270804"/>
    <w:rsid w:val="00270E0C"/>
    <w:rsid w:val="00271E99"/>
    <w:rsid w:val="00273AF7"/>
    <w:rsid w:val="00273B77"/>
    <w:rsid w:val="00274138"/>
    <w:rsid w:val="0027501D"/>
    <w:rsid w:val="00275300"/>
    <w:rsid w:val="00275791"/>
    <w:rsid w:val="00276A89"/>
    <w:rsid w:val="00277503"/>
    <w:rsid w:val="002779E4"/>
    <w:rsid w:val="00277B47"/>
    <w:rsid w:val="002813F2"/>
    <w:rsid w:val="00281601"/>
    <w:rsid w:val="00283E08"/>
    <w:rsid w:val="002867E7"/>
    <w:rsid w:val="00287409"/>
    <w:rsid w:val="00290873"/>
    <w:rsid w:val="00291985"/>
    <w:rsid w:val="00292B4B"/>
    <w:rsid w:val="00292D3A"/>
    <w:rsid w:val="00295C16"/>
    <w:rsid w:val="002960C5"/>
    <w:rsid w:val="00297849"/>
    <w:rsid w:val="002A3236"/>
    <w:rsid w:val="002A432C"/>
    <w:rsid w:val="002A4568"/>
    <w:rsid w:val="002A457F"/>
    <w:rsid w:val="002A5219"/>
    <w:rsid w:val="002A5E1F"/>
    <w:rsid w:val="002A6B1B"/>
    <w:rsid w:val="002A7BB6"/>
    <w:rsid w:val="002A7FB1"/>
    <w:rsid w:val="002B11E9"/>
    <w:rsid w:val="002B154F"/>
    <w:rsid w:val="002B3176"/>
    <w:rsid w:val="002B573A"/>
    <w:rsid w:val="002B70DC"/>
    <w:rsid w:val="002C00E0"/>
    <w:rsid w:val="002C149F"/>
    <w:rsid w:val="002C2632"/>
    <w:rsid w:val="002C2953"/>
    <w:rsid w:val="002C317D"/>
    <w:rsid w:val="002C44E1"/>
    <w:rsid w:val="002C5810"/>
    <w:rsid w:val="002D05A9"/>
    <w:rsid w:val="002D0F10"/>
    <w:rsid w:val="002D1883"/>
    <w:rsid w:val="002D3745"/>
    <w:rsid w:val="002D3AF0"/>
    <w:rsid w:val="002D50E7"/>
    <w:rsid w:val="002D523D"/>
    <w:rsid w:val="002D5D5F"/>
    <w:rsid w:val="002D6678"/>
    <w:rsid w:val="002D757C"/>
    <w:rsid w:val="002E0333"/>
    <w:rsid w:val="002E148B"/>
    <w:rsid w:val="002E1B3A"/>
    <w:rsid w:val="002E30F9"/>
    <w:rsid w:val="002E32D0"/>
    <w:rsid w:val="002E3C75"/>
    <w:rsid w:val="002E51A5"/>
    <w:rsid w:val="002E7D5F"/>
    <w:rsid w:val="002E7DF8"/>
    <w:rsid w:val="002E7E38"/>
    <w:rsid w:val="002F1606"/>
    <w:rsid w:val="002F16BF"/>
    <w:rsid w:val="002F17C3"/>
    <w:rsid w:val="002F4923"/>
    <w:rsid w:val="002F5723"/>
    <w:rsid w:val="002F6E1F"/>
    <w:rsid w:val="002F7961"/>
    <w:rsid w:val="002F7D6C"/>
    <w:rsid w:val="002F7F97"/>
    <w:rsid w:val="00300C23"/>
    <w:rsid w:val="0030142C"/>
    <w:rsid w:val="00303A5B"/>
    <w:rsid w:val="003044EA"/>
    <w:rsid w:val="00305B03"/>
    <w:rsid w:val="003065D0"/>
    <w:rsid w:val="0030780A"/>
    <w:rsid w:val="00307B1A"/>
    <w:rsid w:val="00307F59"/>
    <w:rsid w:val="003104A1"/>
    <w:rsid w:val="00310AC5"/>
    <w:rsid w:val="00310C97"/>
    <w:rsid w:val="0031257F"/>
    <w:rsid w:val="00312A03"/>
    <w:rsid w:val="003152BF"/>
    <w:rsid w:val="003173FB"/>
    <w:rsid w:val="00317D0D"/>
    <w:rsid w:val="0032020D"/>
    <w:rsid w:val="00320D3C"/>
    <w:rsid w:val="00322609"/>
    <w:rsid w:val="00323451"/>
    <w:rsid w:val="00324455"/>
    <w:rsid w:val="00324C40"/>
    <w:rsid w:val="003276ED"/>
    <w:rsid w:val="00327FA2"/>
    <w:rsid w:val="00331719"/>
    <w:rsid w:val="00333DD7"/>
    <w:rsid w:val="00334909"/>
    <w:rsid w:val="00335A2D"/>
    <w:rsid w:val="00336084"/>
    <w:rsid w:val="00337D5A"/>
    <w:rsid w:val="00340B66"/>
    <w:rsid w:val="00341B89"/>
    <w:rsid w:val="00342161"/>
    <w:rsid w:val="003429FA"/>
    <w:rsid w:val="0034355C"/>
    <w:rsid w:val="00344565"/>
    <w:rsid w:val="00345FCC"/>
    <w:rsid w:val="0034633C"/>
    <w:rsid w:val="00346777"/>
    <w:rsid w:val="00346F5C"/>
    <w:rsid w:val="00347D99"/>
    <w:rsid w:val="003502D5"/>
    <w:rsid w:val="00351353"/>
    <w:rsid w:val="00351438"/>
    <w:rsid w:val="00352171"/>
    <w:rsid w:val="0035222C"/>
    <w:rsid w:val="003554BA"/>
    <w:rsid w:val="00355BB9"/>
    <w:rsid w:val="00357AAB"/>
    <w:rsid w:val="00357B00"/>
    <w:rsid w:val="00357B17"/>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4B91"/>
    <w:rsid w:val="0037503B"/>
    <w:rsid w:val="00375564"/>
    <w:rsid w:val="0037696D"/>
    <w:rsid w:val="0038031B"/>
    <w:rsid w:val="00381D23"/>
    <w:rsid w:val="003823D5"/>
    <w:rsid w:val="00382722"/>
    <w:rsid w:val="003829A4"/>
    <w:rsid w:val="00384012"/>
    <w:rsid w:val="00384484"/>
    <w:rsid w:val="0038473A"/>
    <w:rsid w:val="00384A8D"/>
    <w:rsid w:val="00384AEF"/>
    <w:rsid w:val="00384DAC"/>
    <w:rsid w:val="00385359"/>
    <w:rsid w:val="003859F8"/>
    <w:rsid w:val="003867DB"/>
    <w:rsid w:val="00390068"/>
    <w:rsid w:val="00390B7A"/>
    <w:rsid w:val="003920A3"/>
    <w:rsid w:val="00393330"/>
    <w:rsid w:val="00393AB7"/>
    <w:rsid w:val="00393E87"/>
    <w:rsid w:val="00393F60"/>
    <w:rsid w:val="00395945"/>
    <w:rsid w:val="00395CDE"/>
    <w:rsid w:val="003974A7"/>
    <w:rsid w:val="003A0479"/>
    <w:rsid w:val="003A092A"/>
    <w:rsid w:val="003A2352"/>
    <w:rsid w:val="003A4256"/>
    <w:rsid w:val="003A4343"/>
    <w:rsid w:val="003A6081"/>
    <w:rsid w:val="003B240C"/>
    <w:rsid w:val="003B2937"/>
    <w:rsid w:val="003B59FA"/>
    <w:rsid w:val="003B5C69"/>
    <w:rsid w:val="003B6131"/>
    <w:rsid w:val="003B68EF"/>
    <w:rsid w:val="003C1BAC"/>
    <w:rsid w:val="003C2258"/>
    <w:rsid w:val="003C3457"/>
    <w:rsid w:val="003C66B0"/>
    <w:rsid w:val="003C78F7"/>
    <w:rsid w:val="003D012B"/>
    <w:rsid w:val="003D0D64"/>
    <w:rsid w:val="003D108D"/>
    <w:rsid w:val="003D18E9"/>
    <w:rsid w:val="003D243F"/>
    <w:rsid w:val="003D363B"/>
    <w:rsid w:val="003D531F"/>
    <w:rsid w:val="003D5FDD"/>
    <w:rsid w:val="003D6131"/>
    <w:rsid w:val="003D643C"/>
    <w:rsid w:val="003D717B"/>
    <w:rsid w:val="003D7DA5"/>
    <w:rsid w:val="003E152D"/>
    <w:rsid w:val="003E15D7"/>
    <w:rsid w:val="003E1D5D"/>
    <w:rsid w:val="003E244F"/>
    <w:rsid w:val="003E2FC9"/>
    <w:rsid w:val="003E4C9F"/>
    <w:rsid w:val="003E4DDA"/>
    <w:rsid w:val="003E68D2"/>
    <w:rsid w:val="003E78A3"/>
    <w:rsid w:val="003F085F"/>
    <w:rsid w:val="003F0CB3"/>
    <w:rsid w:val="003F0FB7"/>
    <w:rsid w:val="003F42BB"/>
    <w:rsid w:val="003F51F7"/>
    <w:rsid w:val="003F6605"/>
    <w:rsid w:val="003F7E2C"/>
    <w:rsid w:val="003F7F9E"/>
    <w:rsid w:val="00400671"/>
    <w:rsid w:val="004009CE"/>
    <w:rsid w:val="004009E4"/>
    <w:rsid w:val="00401B69"/>
    <w:rsid w:val="004037DC"/>
    <w:rsid w:val="00404CA4"/>
    <w:rsid w:val="0040679B"/>
    <w:rsid w:val="0040795F"/>
    <w:rsid w:val="00411F85"/>
    <w:rsid w:val="004135EE"/>
    <w:rsid w:val="00413A53"/>
    <w:rsid w:val="00415CD7"/>
    <w:rsid w:val="00416008"/>
    <w:rsid w:val="0041666D"/>
    <w:rsid w:val="0042148A"/>
    <w:rsid w:val="00421767"/>
    <w:rsid w:val="00421B85"/>
    <w:rsid w:val="00421E6C"/>
    <w:rsid w:val="00422318"/>
    <w:rsid w:val="00422351"/>
    <w:rsid w:val="004235F9"/>
    <w:rsid w:val="00423A12"/>
    <w:rsid w:val="00425907"/>
    <w:rsid w:val="00430AA4"/>
    <w:rsid w:val="00431490"/>
    <w:rsid w:val="00432CB1"/>
    <w:rsid w:val="00433BA1"/>
    <w:rsid w:val="00433FC7"/>
    <w:rsid w:val="004340A7"/>
    <w:rsid w:val="00434746"/>
    <w:rsid w:val="00435CDB"/>
    <w:rsid w:val="00435D12"/>
    <w:rsid w:val="0044170F"/>
    <w:rsid w:val="00442D24"/>
    <w:rsid w:val="00444A2E"/>
    <w:rsid w:val="004452BC"/>
    <w:rsid w:val="00445973"/>
    <w:rsid w:val="00446E2C"/>
    <w:rsid w:val="00447FD8"/>
    <w:rsid w:val="00450550"/>
    <w:rsid w:val="00450837"/>
    <w:rsid w:val="004516DE"/>
    <w:rsid w:val="00452682"/>
    <w:rsid w:val="00453761"/>
    <w:rsid w:val="00454832"/>
    <w:rsid w:val="00455222"/>
    <w:rsid w:val="004557C2"/>
    <w:rsid w:val="00455F93"/>
    <w:rsid w:val="0046035A"/>
    <w:rsid w:val="004610A2"/>
    <w:rsid w:val="004613D1"/>
    <w:rsid w:val="00461A50"/>
    <w:rsid w:val="00462183"/>
    <w:rsid w:val="0046299A"/>
    <w:rsid w:val="00462AC6"/>
    <w:rsid w:val="0046442C"/>
    <w:rsid w:val="004649D3"/>
    <w:rsid w:val="00464F5B"/>
    <w:rsid w:val="00464FD8"/>
    <w:rsid w:val="00466949"/>
    <w:rsid w:val="00466ED9"/>
    <w:rsid w:val="00467055"/>
    <w:rsid w:val="004703EE"/>
    <w:rsid w:val="00471C9B"/>
    <w:rsid w:val="00472A29"/>
    <w:rsid w:val="00473B6A"/>
    <w:rsid w:val="00473F41"/>
    <w:rsid w:val="00476324"/>
    <w:rsid w:val="0047688E"/>
    <w:rsid w:val="00477139"/>
    <w:rsid w:val="00477803"/>
    <w:rsid w:val="00477C18"/>
    <w:rsid w:val="00481FA7"/>
    <w:rsid w:val="00482D9E"/>
    <w:rsid w:val="00482E29"/>
    <w:rsid w:val="00483698"/>
    <w:rsid w:val="00484035"/>
    <w:rsid w:val="00485078"/>
    <w:rsid w:val="00490DBF"/>
    <w:rsid w:val="00492D5A"/>
    <w:rsid w:val="0049302C"/>
    <w:rsid w:val="00494E9B"/>
    <w:rsid w:val="00495051"/>
    <w:rsid w:val="00497593"/>
    <w:rsid w:val="00497B83"/>
    <w:rsid w:val="004A047A"/>
    <w:rsid w:val="004A08F6"/>
    <w:rsid w:val="004A0B8B"/>
    <w:rsid w:val="004A0D7E"/>
    <w:rsid w:val="004A1B1D"/>
    <w:rsid w:val="004A2913"/>
    <w:rsid w:val="004A35F1"/>
    <w:rsid w:val="004A3D86"/>
    <w:rsid w:val="004A3DFB"/>
    <w:rsid w:val="004A4EC6"/>
    <w:rsid w:val="004A6409"/>
    <w:rsid w:val="004A78D2"/>
    <w:rsid w:val="004B01A2"/>
    <w:rsid w:val="004B038D"/>
    <w:rsid w:val="004B0AD0"/>
    <w:rsid w:val="004B13E8"/>
    <w:rsid w:val="004B25A6"/>
    <w:rsid w:val="004B26BC"/>
    <w:rsid w:val="004B32DB"/>
    <w:rsid w:val="004B3DF9"/>
    <w:rsid w:val="004B5DD0"/>
    <w:rsid w:val="004B63CD"/>
    <w:rsid w:val="004B6449"/>
    <w:rsid w:val="004B76BF"/>
    <w:rsid w:val="004B7A71"/>
    <w:rsid w:val="004B7BAB"/>
    <w:rsid w:val="004C0339"/>
    <w:rsid w:val="004C1D8B"/>
    <w:rsid w:val="004C1EA3"/>
    <w:rsid w:val="004C242A"/>
    <w:rsid w:val="004C3E5C"/>
    <w:rsid w:val="004C5116"/>
    <w:rsid w:val="004C7E81"/>
    <w:rsid w:val="004D1673"/>
    <w:rsid w:val="004D16CC"/>
    <w:rsid w:val="004D2738"/>
    <w:rsid w:val="004D2FAE"/>
    <w:rsid w:val="004D3BAE"/>
    <w:rsid w:val="004D3FBA"/>
    <w:rsid w:val="004D4FE3"/>
    <w:rsid w:val="004D5F3F"/>
    <w:rsid w:val="004D6415"/>
    <w:rsid w:val="004D6FC0"/>
    <w:rsid w:val="004D7AD5"/>
    <w:rsid w:val="004E0401"/>
    <w:rsid w:val="004E331F"/>
    <w:rsid w:val="004E3FE7"/>
    <w:rsid w:val="004E6100"/>
    <w:rsid w:val="004E670B"/>
    <w:rsid w:val="004E6CF4"/>
    <w:rsid w:val="004F1071"/>
    <w:rsid w:val="004F1535"/>
    <w:rsid w:val="004F19FF"/>
    <w:rsid w:val="004F507B"/>
    <w:rsid w:val="004F568C"/>
    <w:rsid w:val="004F5E4E"/>
    <w:rsid w:val="004F642F"/>
    <w:rsid w:val="004F6DF6"/>
    <w:rsid w:val="004F79BB"/>
    <w:rsid w:val="004F7E68"/>
    <w:rsid w:val="005001CB"/>
    <w:rsid w:val="00501BA9"/>
    <w:rsid w:val="00502C98"/>
    <w:rsid w:val="00503D9C"/>
    <w:rsid w:val="005042F0"/>
    <w:rsid w:val="005046B4"/>
    <w:rsid w:val="0050595E"/>
    <w:rsid w:val="0050607F"/>
    <w:rsid w:val="00506EA0"/>
    <w:rsid w:val="00507313"/>
    <w:rsid w:val="00510667"/>
    <w:rsid w:val="00512E52"/>
    <w:rsid w:val="00513333"/>
    <w:rsid w:val="005139D8"/>
    <w:rsid w:val="00513B1E"/>
    <w:rsid w:val="00513DE8"/>
    <w:rsid w:val="005140D8"/>
    <w:rsid w:val="005149C9"/>
    <w:rsid w:val="00514B36"/>
    <w:rsid w:val="00514D4C"/>
    <w:rsid w:val="0051550F"/>
    <w:rsid w:val="0051692F"/>
    <w:rsid w:val="00516AA6"/>
    <w:rsid w:val="00516D9A"/>
    <w:rsid w:val="005174B7"/>
    <w:rsid w:val="00517FC8"/>
    <w:rsid w:val="005208DB"/>
    <w:rsid w:val="00520C53"/>
    <w:rsid w:val="00522215"/>
    <w:rsid w:val="00523994"/>
    <w:rsid w:val="00523A18"/>
    <w:rsid w:val="00524637"/>
    <w:rsid w:val="005257DF"/>
    <w:rsid w:val="0052581C"/>
    <w:rsid w:val="00530B8D"/>
    <w:rsid w:val="00530DB7"/>
    <w:rsid w:val="00531857"/>
    <w:rsid w:val="0053197C"/>
    <w:rsid w:val="00533C25"/>
    <w:rsid w:val="00533E11"/>
    <w:rsid w:val="00535539"/>
    <w:rsid w:val="00535C31"/>
    <w:rsid w:val="00536870"/>
    <w:rsid w:val="00540693"/>
    <w:rsid w:val="00543034"/>
    <w:rsid w:val="00544026"/>
    <w:rsid w:val="00544E0A"/>
    <w:rsid w:val="00545F46"/>
    <w:rsid w:val="005465B6"/>
    <w:rsid w:val="005465BB"/>
    <w:rsid w:val="005467AA"/>
    <w:rsid w:val="0054715C"/>
    <w:rsid w:val="005478E2"/>
    <w:rsid w:val="00547EBF"/>
    <w:rsid w:val="005502A4"/>
    <w:rsid w:val="00551573"/>
    <w:rsid w:val="005520A0"/>
    <w:rsid w:val="00553075"/>
    <w:rsid w:val="00553582"/>
    <w:rsid w:val="00553DBF"/>
    <w:rsid w:val="00554C33"/>
    <w:rsid w:val="00555DE2"/>
    <w:rsid w:val="00557005"/>
    <w:rsid w:val="00557249"/>
    <w:rsid w:val="0056129A"/>
    <w:rsid w:val="005614AD"/>
    <w:rsid w:val="005624CA"/>
    <w:rsid w:val="005626FF"/>
    <w:rsid w:val="0056276A"/>
    <w:rsid w:val="00563B6A"/>
    <w:rsid w:val="005659CC"/>
    <w:rsid w:val="00567B5C"/>
    <w:rsid w:val="00570222"/>
    <w:rsid w:val="005716AD"/>
    <w:rsid w:val="00571ABC"/>
    <w:rsid w:val="005730EC"/>
    <w:rsid w:val="00574DA7"/>
    <w:rsid w:val="005762D6"/>
    <w:rsid w:val="00576396"/>
    <w:rsid w:val="005773A4"/>
    <w:rsid w:val="00580043"/>
    <w:rsid w:val="00580E72"/>
    <w:rsid w:val="0058153F"/>
    <w:rsid w:val="00581FC6"/>
    <w:rsid w:val="00582731"/>
    <w:rsid w:val="00583FA7"/>
    <w:rsid w:val="0058474B"/>
    <w:rsid w:val="00584CE4"/>
    <w:rsid w:val="00585EA5"/>
    <w:rsid w:val="005868E0"/>
    <w:rsid w:val="00586CEC"/>
    <w:rsid w:val="00590260"/>
    <w:rsid w:val="00590CDE"/>
    <w:rsid w:val="00592225"/>
    <w:rsid w:val="00593FD4"/>
    <w:rsid w:val="00594992"/>
    <w:rsid w:val="00594F4C"/>
    <w:rsid w:val="00596C35"/>
    <w:rsid w:val="005A04CB"/>
    <w:rsid w:val="005A057D"/>
    <w:rsid w:val="005A0AA3"/>
    <w:rsid w:val="005A1850"/>
    <w:rsid w:val="005A20AA"/>
    <w:rsid w:val="005A2645"/>
    <w:rsid w:val="005A2863"/>
    <w:rsid w:val="005A2DAE"/>
    <w:rsid w:val="005A5013"/>
    <w:rsid w:val="005A5C07"/>
    <w:rsid w:val="005A7D6E"/>
    <w:rsid w:val="005B00CF"/>
    <w:rsid w:val="005B02D7"/>
    <w:rsid w:val="005B194E"/>
    <w:rsid w:val="005B3668"/>
    <w:rsid w:val="005B593A"/>
    <w:rsid w:val="005B69D3"/>
    <w:rsid w:val="005C226C"/>
    <w:rsid w:val="005C3915"/>
    <w:rsid w:val="005C3F61"/>
    <w:rsid w:val="005C40D4"/>
    <w:rsid w:val="005C4233"/>
    <w:rsid w:val="005C4D73"/>
    <w:rsid w:val="005C6AD6"/>
    <w:rsid w:val="005C6B49"/>
    <w:rsid w:val="005C6C72"/>
    <w:rsid w:val="005C7029"/>
    <w:rsid w:val="005C7664"/>
    <w:rsid w:val="005D0141"/>
    <w:rsid w:val="005D2AAD"/>
    <w:rsid w:val="005D2FC7"/>
    <w:rsid w:val="005D494E"/>
    <w:rsid w:val="005D4A6B"/>
    <w:rsid w:val="005D743D"/>
    <w:rsid w:val="005D74A2"/>
    <w:rsid w:val="005E10F7"/>
    <w:rsid w:val="005E26D6"/>
    <w:rsid w:val="005E2989"/>
    <w:rsid w:val="005E3ED3"/>
    <w:rsid w:val="005E414E"/>
    <w:rsid w:val="005E477D"/>
    <w:rsid w:val="005E5365"/>
    <w:rsid w:val="005E5926"/>
    <w:rsid w:val="005E71AE"/>
    <w:rsid w:val="005E739B"/>
    <w:rsid w:val="005E7B15"/>
    <w:rsid w:val="005F29A1"/>
    <w:rsid w:val="005F385C"/>
    <w:rsid w:val="005F43BF"/>
    <w:rsid w:val="005F5DF1"/>
    <w:rsid w:val="005F623D"/>
    <w:rsid w:val="005F6FE1"/>
    <w:rsid w:val="005F7B07"/>
    <w:rsid w:val="006002F0"/>
    <w:rsid w:val="006014B0"/>
    <w:rsid w:val="00603417"/>
    <w:rsid w:val="00603996"/>
    <w:rsid w:val="00605361"/>
    <w:rsid w:val="006060DB"/>
    <w:rsid w:val="0060615E"/>
    <w:rsid w:val="00606569"/>
    <w:rsid w:val="006076B2"/>
    <w:rsid w:val="00607CFD"/>
    <w:rsid w:val="00610A40"/>
    <w:rsid w:val="00611409"/>
    <w:rsid w:val="00613D40"/>
    <w:rsid w:val="00614354"/>
    <w:rsid w:val="00617C43"/>
    <w:rsid w:val="00620104"/>
    <w:rsid w:val="006206C0"/>
    <w:rsid w:val="006209EA"/>
    <w:rsid w:val="0062187F"/>
    <w:rsid w:val="00622752"/>
    <w:rsid w:val="00622EC3"/>
    <w:rsid w:val="006269CD"/>
    <w:rsid w:val="00626A6A"/>
    <w:rsid w:val="00631028"/>
    <w:rsid w:val="00631208"/>
    <w:rsid w:val="00631384"/>
    <w:rsid w:val="0063158E"/>
    <w:rsid w:val="0063193B"/>
    <w:rsid w:val="00632704"/>
    <w:rsid w:val="00634360"/>
    <w:rsid w:val="006357AC"/>
    <w:rsid w:val="00635839"/>
    <w:rsid w:val="0063772F"/>
    <w:rsid w:val="00640998"/>
    <w:rsid w:val="00641E12"/>
    <w:rsid w:val="00642EBC"/>
    <w:rsid w:val="00643DA6"/>
    <w:rsid w:val="006465D6"/>
    <w:rsid w:val="00646DD3"/>
    <w:rsid w:val="00646EDA"/>
    <w:rsid w:val="0064739E"/>
    <w:rsid w:val="006500CF"/>
    <w:rsid w:val="00650BD1"/>
    <w:rsid w:val="00650FCF"/>
    <w:rsid w:val="00652950"/>
    <w:rsid w:val="00652F2F"/>
    <w:rsid w:val="0065424B"/>
    <w:rsid w:val="00656DEE"/>
    <w:rsid w:val="00657C16"/>
    <w:rsid w:val="0066029C"/>
    <w:rsid w:val="0066165A"/>
    <w:rsid w:val="0066265B"/>
    <w:rsid w:val="0066337A"/>
    <w:rsid w:val="00665A69"/>
    <w:rsid w:val="00666460"/>
    <w:rsid w:val="00666AF1"/>
    <w:rsid w:val="006728B1"/>
    <w:rsid w:val="00680A15"/>
    <w:rsid w:val="0068171F"/>
    <w:rsid w:val="006825AE"/>
    <w:rsid w:val="00682927"/>
    <w:rsid w:val="00684CE8"/>
    <w:rsid w:val="00685370"/>
    <w:rsid w:val="00687740"/>
    <w:rsid w:val="00691DED"/>
    <w:rsid w:val="00694527"/>
    <w:rsid w:val="00696950"/>
    <w:rsid w:val="006A1C44"/>
    <w:rsid w:val="006A1EDA"/>
    <w:rsid w:val="006A25AC"/>
    <w:rsid w:val="006A2665"/>
    <w:rsid w:val="006A60FF"/>
    <w:rsid w:val="006A7E00"/>
    <w:rsid w:val="006B0175"/>
    <w:rsid w:val="006B07EA"/>
    <w:rsid w:val="006B25F2"/>
    <w:rsid w:val="006B36C2"/>
    <w:rsid w:val="006B48BB"/>
    <w:rsid w:val="006B491B"/>
    <w:rsid w:val="006B79CE"/>
    <w:rsid w:val="006C0721"/>
    <w:rsid w:val="006C3B8E"/>
    <w:rsid w:val="006C5757"/>
    <w:rsid w:val="006C640C"/>
    <w:rsid w:val="006C7A59"/>
    <w:rsid w:val="006C7A5D"/>
    <w:rsid w:val="006D0402"/>
    <w:rsid w:val="006D25A4"/>
    <w:rsid w:val="006D3B55"/>
    <w:rsid w:val="006D3ECF"/>
    <w:rsid w:val="006D4A93"/>
    <w:rsid w:val="006D5A46"/>
    <w:rsid w:val="006D605D"/>
    <w:rsid w:val="006D644F"/>
    <w:rsid w:val="006D6662"/>
    <w:rsid w:val="006E033B"/>
    <w:rsid w:val="006E0DCE"/>
    <w:rsid w:val="006E10E9"/>
    <w:rsid w:val="006E2282"/>
    <w:rsid w:val="006F0C53"/>
    <w:rsid w:val="006F1591"/>
    <w:rsid w:val="006F1C1C"/>
    <w:rsid w:val="006F1FCD"/>
    <w:rsid w:val="006F26E8"/>
    <w:rsid w:val="006F53DA"/>
    <w:rsid w:val="006F603B"/>
    <w:rsid w:val="006F6178"/>
    <w:rsid w:val="006F6D13"/>
    <w:rsid w:val="006F729C"/>
    <w:rsid w:val="00703151"/>
    <w:rsid w:val="00704012"/>
    <w:rsid w:val="00706512"/>
    <w:rsid w:val="007073A9"/>
    <w:rsid w:val="00707896"/>
    <w:rsid w:val="007102F6"/>
    <w:rsid w:val="007104DD"/>
    <w:rsid w:val="00710D63"/>
    <w:rsid w:val="007134C7"/>
    <w:rsid w:val="00714CC9"/>
    <w:rsid w:val="00715CDF"/>
    <w:rsid w:val="00717781"/>
    <w:rsid w:val="007177B3"/>
    <w:rsid w:val="00721469"/>
    <w:rsid w:val="00721775"/>
    <w:rsid w:val="00722557"/>
    <w:rsid w:val="00722758"/>
    <w:rsid w:val="007228B5"/>
    <w:rsid w:val="00723ABC"/>
    <w:rsid w:val="00723ACE"/>
    <w:rsid w:val="00723FEF"/>
    <w:rsid w:val="00725ADC"/>
    <w:rsid w:val="00726193"/>
    <w:rsid w:val="00727706"/>
    <w:rsid w:val="00730005"/>
    <w:rsid w:val="00733147"/>
    <w:rsid w:val="00735AA7"/>
    <w:rsid w:val="00736E05"/>
    <w:rsid w:val="007374FB"/>
    <w:rsid w:val="0074323C"/>
    <w:rsid w:val="007436EF"/>
    <w:rsid w:val="00745801"/>
    <w:rsid w:val="0074581E"/>
    <w:rsid w:val="00746D21"/>
    <w:rsid w:val="0075053A"/>
    <w:rsid w:val="00750AC3"/>
    <w:rsid w:val="007521AF"/>
    <w:rsid w:val="00752AB8"/>
    <w:rsid w:val="00752C6B"/>
    <w:rsid w:val="00752FAC"/>
    <w:rsid w:val="0075391A"/>
    <w:rsid w:val="00754A88"/>
    <w:rsid w:val="00755002"/>
    <w:rsid w:val="00755A6E"/>
    <w:rsid w:val="00755BAF"/>
    <w:rsid w:val="007570A8"/>
    <w:rsid w:val="007608DA"/>
    <w:rsid w:val="00761AB0"/>
    <w:rsid w:val="0076209A"/>
    <w:rsid w:val="00762F90"/>
    <w:rsid w:val="00763B3A"/>
    <w:rsid w:val="00764155"/>
    <w:rsid w:val="00764718"/>
    <w:rsid w:val="00765671"/>
    <w:rsid w:val="00765742"/>
    <w:rsid w:val="00765828"/>
    <w:rsid w:val="00766401"/>
    <w:rsid w:val="00766788"/>
    <w:rsid w:val="007668E4"/>
    <w:rsid w:val="0077131A"/>
    <w:rsid w:val="00771E12"/>
    <w:rsid w:val="0077284F"/>
    <w:rsid w:val="00772C1F"/>
    <w:rsid w:val="0077322F"/>
    <w:rsid w:val="00774022"/>
    <w:rsid w:val="007750B0"/>
    <w:rsid w:val="007761F4"/>
    <w:rsid w:val="00776645"/>
    <w:rsid w:val="007774C4"/>
    <w:rsid w:val="00781852"/>
    <w:rsid w:val="00785A58"/>
    <w:rsid w:val="007935DF"/>
    <w:rsid w:val="00793CD6"/>
    <w:rsid w:val="007952ED"/>
    <w:rsid w:val="00795C80"/>
    <w:rsid w:val="0079659B"/>
    <w:rsid w:val="007A00F6"/>
    <w:rsid w:val="007A01DE"/>
    <w:rsid w:val="007A16BA"/>
    <w:rsid w:val="007A3776"/>
    <w:rsid w:val="007A3BC9"/>
    <w:rsid w:val="007A450F"/>
    <w:rsid w:val="007A5F8C"/>
    <w:rsid w:val="007A778D"/>
    <w:rsid w:val="007B0708"/>
    <w:rsid w:val="007B0AC7"/>
    <w:rsid w:val="007B11CF"/>
    <w:rsid w:val="007B1287"/>
    <w:rsid w:val="007B1F7B"/>
    <w:rsid w:val="007B2033"/>
    <w:rsid w:val="007B24C2"/>
    <w:rsid w:val="007B28DB"/>
    <w:rsid w:val="007B4226"/>
    <w:rsid w:val="007B572A"/>
    <w:rsid w:val="007B5AD8"/>
    <w:rsid w:val="007B7B2C"/>
    <w:rsid w:val="007B7D04"/>
    <w:rsid w:val="007B7DCD"/>
    <w:rsid w:val="007C0027"/>
    <w:rsid w:val="007C1A8B"/>
    <w:rsid w:val="007C1F75"/>
    <w:rsid w:val="007C2282"/>
    <w:rsid w:val="007C23BC"/>
    <w:rsid w:val="007C51FF"/>
    <w:rsid w:val="007C5D79"/>
    <w:rsid w:val="007C7320"/>
    <w:rsid w:val="007C7E92"/>
    <w:rsid w:val="007D0D3E"/>
    <w:rsid w:val="007D1826"/>
    <w:rsid w:val="007D1AAD"/>
    <w:rsid w:val="007D2210"/>
    <w:rsid w:val="007D221D"/>
    <w:rsid w:val="007D28BE"/>
    <w:rsid w:val="007D3562"/>
    <w:rsid w:val="007D70A2"/>
    <w:rsid w:val="007E0895"/>
    <w:rsid w:val="007E2EA9"/>
    <w:rsid w:val="007E3BAA"/>
    <w:rsid w:val="007E46A0"/>
    <w:rsid w:val="007E4CFD"/>
    <w:rsid w:val="007E4DB9"/>
    <w:rsid w:val="007E6891"/>
    <w:rsid w:val="007F01BE"/>
    <w:rsid w:val="007F3761"/>
    <w:rsid w:val="007F4C75"/>
    <w:rsid w:val="007F6D3F"/>
    <w:rsid w:val="007F76E4"/>
    <w:rsid w:val="007F7AE9"/>
    <w:rsid w:val="00801AF6"/>
    <w:rsid w:val="00802542"/>
    <w:rsid w:val="008026D5"/>
    <w:rsid w:val="008028B3"/>
    <w:rsid w:val="00803436"/>
    <w:rsid w:val="00803C03"/>
    <w:rsid w:val="00804C34"/>
    <w:rsid w:val="00804E53"/>
    <w:rsid w:val="00806771"/>
    <w:rsid w:val="0080730D"/>
    <w:rsid w:val="008104D1"/>
    <w:rsid w:val="0081059C"/>
    <w:rsid w:val="00811563"/>
    <w:rsid w:val="008119A6"/>
    <w:rsid w:val="00811EAA"/>
    <w:rsid w:val="008131A4"/>
    <w:rsid w:val="0081399A"/>
    <w:rsid w:val="0081472F"/>
    <w:rsid w:val="00814757"/>
    <w:rsid w:val="00816D9F"/>
    <w:rsid w:val="00820691"/>
    <w:rsid w:val="00821960"/>
    <w:rsid w:val="0082255E"/>
    <w:rsid w:val="00823532"/>
    <w:rsid w:val="008244AD"/>
    <w:rsid w:val="008274E4"/>
    <w:rsid w:val="008279AD"/>
    <w:rsid w:val="00827B2C"/>
    <w:rsid w:val="0083324F"/>
    <w:rsid w:val="00833926"/>
    <w:rsid w:val="00833B97"/>
    <w:rsid w:val="00833C5D"/>
    <w:rsid w:val="00833EFD"/>
    <w:rsid w:val="00834E92"/>
    <w:rsid w:val="00837896"/>
    <w:rsid w:val="00837DBC"/>
    <w:rsid w:val="00840071"/>
    <w:rsid w:val="00841797"/>
    <w:rsid w:val="0084190D"/>
    <w:rsid w:val="00841A40"/>
    <w:rsid w:val="00844C0A"/>
    <w:rsid w:val="0084568B"/>
    <w:rsid w:val="008463D0"/>
    <w:rsid w:val="008500B4"/>
    <w:rsid w:val="00850305"/>
    <w:rsid w:val="00850717"/>
    <w:rsid w:val="008511B2"/>
    <w:rsid w:val="00851CCB"/>
    <w:rsid w:val="008525DB"/>
    <w:rsid w:val="00852E47"/>
    <w:rsid w:val="00856069"/>
    <w:rsid w:val="008579DF"/>
    <w:rsid w:val="00857B8A"/>
    <w:rsid w:val="0086025D"/>
    <w:rsid w:val="008610E4"/>
    <w:rsid w:val="008614C5"/>
    <w:rsid w:val="0086253B"/>
    <w:rsid w:val="008634E0"/>
    <w:rsid w:val="008716C6"/>
    <w:rsid w:val="00872BBF"/>
    <w:rsid w:val="00873DA1"/>
    <w:rsid w:val="008753E6"/>
    <w:rsid w:val="00877569"/>
    <w:rsid w:val="008807FF"/>
    <w:rsid w:val="0088137D"/>
    <w:rsid w:val="00881E02"/>
    <w:rsid w:val="0088243D"/>
    <w:rsid w:val="00882AF6"/>
    <w:rsid w:val="00885927"/>
    <w:rsid w:val="00886645"/>
    <w:rsid w:val="0089059E"/>
    <w:rsid w:val="00890EB5"/>
    <w:rsid w:val="00891196"/>
    <w:rsid w:val="00891737"/>
    <w:rsid w:val="00894471"/>
    <w:rsid w:val="0089497A"/>
    <w:rsid w:val="00895124"/>
    <w:rsid w:val="00895485"/>
    <w:rsid w:val="008958AB"/>
    <w:rsid w:val="008A1E57"/>
    <w:rsid w:val="008A2356"/>
    <w:rsid w:val="008A365B"/>
    <w:rsid w:val="008A4DDE"/>
    <w:rsid w:val="008A581A"/>
    <w:rsid w:val="008A5D90"/>
    <w:rsid w:val="008A6550"/>
    <w:rsid w:val="008B0957"/>
    <w:rsid w:val="008B19D5"/>
    <w:rsid w:val="008B1A9F"/>
    <w:rsid w:val="008B38BD"/>
    <w:rsid w:val="008B41E1"/>
    <w:rsid w:val="008B5ECD"/>
    <w:rsid w:val="008B63C3"/>
    <w:rsid w:val="008B6BFB"/>
    <w:rsid w:val="008B6F9F"/>
    <w:rsid w:val="008B7083"/>
    <w:rsid w:val="008C1CD3"/>
    <w:rsid w:val="008C25E7"/>
    <w:rsid w:val="008C49B2"/>
    <w:rsid w:val="008C4EBC"/>
    <w:rsid w:val="008C65B5"/>
    <w:rsid w:val="008C7528"/>
    <w:rsid w:val="008C7DE1"/>
    <w:rsid w:val="008D035D"/>
    <w:rsid w:val="008D0B74"/>
    <w:rsid w:val="008D0C9D"/>
    <w:rsid w:val="008D1050"/>
    <w:rsid w:val="008D12E1"/>
    <w:rsid w:val="008D1EC3"/>
    <w:rsid w:val="008D3CE7"/>
    <w:rsid w:val="008D4494"/>
    <w:rsid w:val="008D62B4"/>
    <w:rsid w:val="008D6EA3"/>
    <w:rsid w:val="008D72A0"/>
    <w:rsid w:val="008E06C9"/>
    <w:rsid w:val="008E1A61"/>
    <w:rsid w:val="008E3F64"/>
    <w:rsid w:val="008E4F8B"/>
    <w:rsid w:val="008E52D5"/>
    <w:rsid w:val="008E583E"/>
    <w:rsid w:val="008F09AD"/>
    <w:rsid w:val="008F1205"/>
    <w:rsid w:val="008F1286"/>
    <w:rsid w:val="008F1CE4"/>
    <w:rsid w:val="008F1F69"/>
    <w:rsid w:val="008F243F"/>
    <w:rsid w:val="008F3BE4"/>
    <w:rsid w:val="008F4C70"/>
    <w:rsid w:val="008F552F"/>
    <w:rsid w:val="008F6535"/>
    <w:rsid w:val="008F66F6"/>
    <w:rsid w:val="008F6713"/>
    <w:rsid w:val="008F6C44"/>
    <w:rsid w:val="00901487"/>
    <w:rsid w:val="00902931"/>
    <w:rsid w:val="00902D13"/>
    <w:rsid w:val="009046B7"/>
    <w:rsid w:val="00904B49"/>
    <w:rsid w:val="00907619"/>
    <w:rsid w:val="00911F70"/>
    <w:rsid w:val="0091339D"/>
    <w:rsid w:val="0091503C"/>
    <w:rsid w:val="009163CE"/>
    <w:rsid w:val="00922270"/>
    <w:rsid w:val="00922EBC"/>
    <w:rsid w:val="0092461C"/>
    <w:rsid w:val="00925A86"/>
    <w:rsid w:val="00926138"/>
    <w:rsid w:val="009261FD"/>
    <w:rsid w:val="00926429"/>
    <w:rsid w:val="0092741D"/>
    <w:rsid w:val="009279ED"/>
    <w:rsid w:val="00931024"/>
    <w:rsid w:val="00931E10"/>
    <w:rsid w:val="00931E72"/>
    <w:rsid w:val="00932D8A"/>
    <w:rsid w:val="00933F81"/>
    <w:rsid w:val="00935563"/>
    <w:rsid w:val="00935A1A"/>
    <w:rsid w:val="00937C58"/>
    <w:rsid w:val="00937CC9"/>
    <w:rsid w:val="009419C0"/>
    <w:rsid w:val="009428C0"/>
    <w:rsid w:val="0094523B"/>
    <w:rsid w:val="009453CD"/>
    <w:rsid w:val="00945477"/>
    <w:rsid w:val="00945E22"/>
    <w:rsid w:val="00945FF4"/>
    <w:rsid w:val="0095055A"/>
    <w:rsid w:val="0095096D"/>
    <w:rsid w:val="00951C91"/>
    <w:rsid w:val="0095350A"/>
    <w:rsid w:val="009537A9"/>
    <w:rsid w:val="00953A47"/>
    <w:rsid w:val="0095425D"/>
    <w:rsid w:val="00955EBB"/>
    <w:rsid w:val="00957349"/>
    <w:rsid w:val="009579CE"/>
    <w:rsid w:val="00960516"/>
    <w:rsid w:val="009605A8"/>
    <w:rsid w:val="00960FCB"/>
    <w:rsid w:val="00962590"/>
    <w:rsid w:val="009648CE"/>
    <w:rsid w:val="009666CC"/>
    <w:rsid w:val="00967049"/>
    <w:rsid w:val="009671D2"/>
    <w:rsid w:val="00967FB2"/>
    <w:rsid w:val="00972A46"/>
    <w:rsid w:val="00972F42"/>
    <w:rsid w:val="00973245"/>
    <w:rsid w:val="00974114"/>
    <w:rsid w:val="00974D3B"/>
    <w:rsid w:val="00975EC0"/>
    <w:rsid w:val="00975EC7"/>
    <w:rsid w:val="00977687"/>
    <w:rsid w:val="00980FD6"/>
    <w:rsid w:val="009810A7"/>
    <w:rsid w:val="009827B7"/>
    <w:rsid w:val="00983CC3"/>
    <w:rsid w:val="00983F3F"/>
    <w:rsid w:val="00984D69"/>
    <w:rsid w:val="0098743F"/>
    <w:rsid w:val="0098775C"/>
    <w:rsid w:val="00987BED"/>
    <w:rsid w:val="0099258B"/>
    <w:rsid w:val="00994B39"/>
    <w:rsid w:val="009959E9"/>
    <w:rsid w:val="0099685D"/>
    <w:rsid w:val="00996B61"/>
    <w:rsid w:val="009A0B78"/>
    <w:rsid w:val="009A139B"/>
    <w:rsid w:val="009A22FC"/>
    <w:rsid w:val="009A2463"/>
    <w:rsid w:val="009A4A0A"/>
    <w:rsid w:val="009A5700"/>
    <w:rsid w:val="009A58F8"/>
    <w:rsid w:val="009A673A"/>
    <w:rsid w:val="009B0ACC"/>
    <w:rsid w:val="009B163A"/>
    <w:rsid w:val="009B2B76"/>
    <w:rsid w:val="009B341A"/>
    <w:rsid w:val="009B57BE"/>
    <w:rsid w:val="009B5D64"/>
    <w:rsid w:val="009B60A3"/>
    <w:rsid w:val="009B6CA6"/>
    <w:rsid w:val="009B72DD"/>
    <w:rsid w:val="009B75F5"/>
    <w:rsid w:val="009B7720"/>
    <w:rsid w:val="009C1441"/>
    <w:rsid w:val="009C1621"/>
    <w:rsid w:val="009C17B6"/>
    <w:rsid w:val="009C336B"/>
    <w:rsid w:val="009C35EB"/>
    <w:rsid w:val="009C36D1"/>
    <w:rsid w:val="009C5AE5"/>
    <w:rsid w:val="009C611D"/>
    <w:rsid w:val="009D0A77"/>
    <w:rsid w:val="009D15BE"/>
    <w:rsid w:val="009D27AD"/>
    <w:rsid w:val="009D55D4"/>
    <w:rsid w:val="009D55DF"/>
    <w:rsid w:val="009D5D9A"/>
    <w:rsid w:val="009E0C05"/>
    <w:rsid w:val="009E0F88"/>
    <w:rsid w:val="009E156E"/>
    <w:rsid w:val="009E2B51"/>
    <w:rsid w:val="009E5FD2"/>
    <w:rsid w:val="009E6D49"/>
    <w:rsid w:val="009F127E"/>
    <w:rsid w:val="009F1E9E"/>
    <w:rsid w:val="009F2BE1"/>
    <w:rsid w:val="009F31C5"/>
    <w:rsid w:val="009F3BB9"/>
    <w:rsid w:val="009F66A7"/>
    <w:rsid w:val="00A013EF"/>
    <w:rsid w:val="00A01798"/>
    <w:rsid w:val="00A022AC"/>
    <w:rsid w:val="00A030E8"/>
    <w:rsid w:val="00A0399D"/>
    <w:rsid w:val="00A03B5D"/>
    <w:rsid w:val="00A04351"/>
    <w:rsid w:val="00A043C8"/>
    <w:rsid w:val="00A0491E"/>
    <w:rsid w:val="00A04A3B"/>
    <w:rsid w:val="00A07152"/>
    <w:rsid w:val="00A07376"/>
    <w:rsid w:val="00A1036C"/>
    <w:rsid w:val="00A10A05"/>
    <w:rsid w:val="00A115C0"/>
    <w:rsid w:val="00A1255D"/>
    <w:rsid w:val="00A125C9"/>
    <w:rsid w:val="00A14E72"/>
    <w:rsid w:val="00A16979"/>
    <w:rsid w:val="00A1719F"/>
    <w:rsid w:val="00A203BD"/>
    <w:rsid w:val="00A21A8F"/>
    <w:rsid w:val="00A24179"/>
    <w:rsid w:val="00A24627"/>
    <w:rsid w:val="00A2462D"/>
    <w:rsid w:val="00A24A80"/>
    <w:rsid w:val="00A278AE"/>
    <w:rsid w:val="00A27C8B"/>
    <w:rsid w:val="00A30294"/>
    <w:rsid w:val="00A307DE"/>
    <w:rsid w:val="00A3275B"/>
    <w:rsid w:val="00A34802"/>
    <w:rsid w:val="00A36912"/>
    <w:rsid w:val="00A37E28"/>
    <w:rsid w:val="00A4041C"/>
    <w:rsid w:val="00A41E34"/>
    <w:rsid w:val="00A431A1"/>
    <w:rsid w:val="00A43F4C"/>
    <w:rsid w:val="00A44214"/>
    <w:rsid w:val="00A44EAD"/>
    <w:rsid w:val="00A46435"/>
    <w:rsid w:val="00A46A5E"/>
    <w:rsid w:val="00A47C7D"/>
    <w:rsid w:val="00A47FF8"/>
    <w:rsid w:val="00A505A9"/>
    <w:rsid w:val="00A5099B"/>
    <w:rsid w:val="00A5124A"/>
    <w:rsid w:val="00A52734"/>
    <w:rsid w:val="00A5342A"/>
    <w:rsid w:val="00A5433E"/>
    <w:rsid w:val="00A56520"/>
    <w:rsid w:val="00A56A9F"/>
    <w:rsid w:val="00A573E6"/>
    <w:rsid w:val="00A57965"/>
    <w:rsid w:val="00A60BFC"/>
    <w:rsid w:val="00A63894"/>
    <w:rsid w:val="00A65B1A"/>
    <w:rsid w:val="00A6672A"/>
    <w:rsid w:val="00A704FA"/>
    <w:rsid w:val="00A71C42"/>
    <w:rsid w:val="00A71CA9"/>
    <w:rsid w:val="00A71F0A"/>
    <w:rsid w:val="00A7208C"/>
    <w:rsid w:val="00A72B05"/>
    <w:rsid w:val="00A73BDF"/>
    <w:rsid w:val="00A76844"/>
    <w:rsid w:val="00A7724B"/>
    <w:rsid w:val="00A77824"/>
    <w:rsid w:val="00A80A5C"/>
    <w:rsid w:val="00A82636"/>
    <w:rsid w:val="00A828A3"/>
    <w:rsid w:val="00A82AF0"/>
    <w:rsid w:val="00A83CB2"/>
    <w:rsid w:val="00A84581"/>
    <w:rsid w:val="00A9012A"/>
    <w:rsid w:val="00A90A7E"/>
    <w:rsid w:val="00A91A08"/>
    <w:rsid w:val="00A92F24"/>
    <w:rsid w:val="00A94728"/>
    <w:rsid w:val="00A95584"/>
    <w:rsid w:val="00A959D0"/>
    <w:rsid w:val="00A964E9"/>
    <w:rsid w:val="00A96A7E"/>
    <w:rsid w:val="00A971D3"/>
    <w:rsid w:val="00A978A5"/>
    <w:rsid w:val="00AA0134"/>
    <w:rsid w:val="00AA0C9E"/>
    <w:rsid w:val="00AA2564"/>
    <w:rsid w:val="00AA2F02"/>
    <w:rsid w:val="00AA458A"/>
    <w:rsid w:val="00AA5621"/>
    <w:rsid w:val="00AA6545"/>
    <w:rsid w:val="00AA6568"/>
    <w:rsid w:val="00AB0B0A"/>
    <w:rsid w:val="00AB2DB2"/>
    <w:rsid w:val="00AB4839"/>
    <w:rsid w:val="00AB4D16"/>
    <w:rsid w:val="00AB4DB4"/>
    <w:rsid w:val="00AB5AD6"/>
    <w:rsid w:val="00AB5CF8"/>
    <w:rsid w:val="00AB6064"/>
    <w:rsid w:val="00AB68E4"/>
    <w:rsid w:val="00AB6E1D"/>
    <w:rsid w:val="00AC0235"/>
    <w:rsid w:val="00AC0326"/>
    <w:rsid w:val="00AC06E3"/>
    <w:rsid w:val="00AC1C48"/>
    <w:rsid w:val="00AC27CC"/>
    <w:rsid w:val="00AC30DF"/>
    <w:rsid w:val="00AC34C8"/>
    <w:rsid w:val="00AC4085"/>
    <w:rsid w:val="00AC44FF"/>
    <w:rsid w:val="00AC6664"/>
    <w:rsid w:val="00AC7FEB"/>
    <w:rsid w:val="00AD1926"/>
    <w:rsid w:val="00AD1F23"/>
    <w:rsid w:val="00AD3052"/>
    <w:rsid w:val="00AD3D42"/>
    <w:rsid w:val="00AD47CE"/>
    <w:rsid w:val="00AD5A85"/>
    <w:rsid w:val="00AD5F5F"/>
    <w:rsid w:val="00AD6183"/>
    <w:rsid w:val="00AD7533"/>
    <w:rsid w:val="00AE1236"/>
    <w:rsid w:val="00AE14A8"/>
    <w:rsid w:val="00AE233A"/>
    <w:rsid w:val="00AE4590"/>
    <w:rsid w:val="00AE4993"/>
    <w:rsid w:val="00AE4BEA"/>
    <w:rsid w:val="00AE61E6"/>
    <w:rsid w:val="00AE6CA0"/>
    <w:rsid w:val="00AF2F23"/>
    <w:rsid w:val="00AF33D0"/>
    <w:rsid w:val="00AF37A4"/>
    <w:rsid w:val="00AF3F0A"/>
    <w:rsid w:val="00AF75C1"/>
    <w:rsid w:val="00B006BD"/>
    <w:rsid w:val="00B011EA"/>
    <w:rsid w:val="00B1052C"/>
    <w:rsid w:val="00B1168C"/>
    <w:rsid w:val="00B15C35"/>
    <w:rsid w:val="00B21773"/>
    <w:rsid w:val="00B219D3"/>
    <w:rsid w:val="00B2277A"/>
    <w:rsid w:val="00B22CA8"/>
    <w:rsid w:val="00B23B35"/>
    <w:rsid w:val="00B24FF9"/>
    <w:rsid w:val="00B256E1"/>
    <w:rsid w:val="00B27BB2"/>
    <w:rsid w:val="00B32ADE"/>
    <w:rsid w:val="00B34520"/>
    <w:rsid w:val="00B34535"/>
    <w:rsid w:val="00B3459F"/>
    <w:rsid w:val="00B34E98"/>
    <w:rsid w:val="00B3636F"/>
    <w:rsid w:val="00B370DC"/>
    <w:rsid w:val="00B37E0E"/>
    <w:rsid w:val="00B41504"/>
    <w:rsid w:val="00B4159F"/>
    <w:rsid w:val="00B41B4B"/>
    <w:rsid w:val="00B41B66"/>
    <w:rsid w:val="00B41FCE"/>
    <w:rsid w:val="00B4354E"/>
    <w:rsid w:val="00B45248"/>
    <w:rsid w:val="00B463CD"/>
    <w:rsid w:val="00B46754"/>
    <w:rsid w:val="00B46B73"/>
    <w:rsid w:val="00B501A8"/>
    <w:rsid w:val="00B517A4"/>
    <w:rsid w:val="00B51C6C"/>
    <w:rsid w:val="00B54C22"/>
    <w:rsid w:val="00B5520C"/>
    <w:rsid w:val="00B5594B"/>
    <w:rsid w:val="00B55DBA"/>
    <w:rsid w:val="00B56270"/>
    <w:rsid w:val="00B5631D"/>
    <w:rsid w:val="00B56D66"/>
    <w:rsid w:val="00B57538"/>
    <w:rsid w:val="00B575E8"/>
    <w:rsid w:val="00B605AF"/>
    <w:rsid w:val="00B6141F"/>
    <w:rsid w:val="00B63C06"/>
    <w:rsid w:val="00B64911"/>
    <w:rsid w:val="00B64A51"/>
    <w:rsid w:val="00B64E6E"/>
    <w:rsid w:val="00B6561E"/>
    <w:rsid w:val="00B657F8"/>
    <w:rsid w:val="00B6606E"/>
    <w:rsid w:val="00B70FEE"/>
    <w:rsid w:val="00B710ED"/>
    <w:rsid w:val="00B71513"/>
    <w:rsid w:val="00B72851"/>
    <w:rsid w:val="00B72EDB"/>
    <w:rsid w:val="00B73C2F"/>
    <w:rsid w:val="00B74072"/>
    <w:rsid w:val="00B75084"/>
    <w:rsid w:val="00B77688"/>
    <w:rsid w:val="00B803A5"/>
    <w:rsid w:val="00B82615"/>
    <w:rsid w:val="00B83F66"/>
    <w:rsid w:val="00B843C8"/>
    <w:rsid w:val="00B8593B"/>
    <w:rsid w:val="00B87441"/>
    <w:rsid w:val="00B90472"/>
    <w:rsid w:val="00B938B1"/>
    <w:rsid w:val="00B940E1"/>
    <w:rsid w:val="00B9650D"/>
    <w:rsid w:val="00B9683E"/>
    <w:rsid w:val="00B9688F"/>
    <w:rsid w:val="00B96B1E"/>
    <w:rsid w:val="00B97B83"/>
    <w:rsid w:val="00BA00F8"/>
    <w:rsid w:val="00BA1AE0"/>
    <w:rsid w:val="00BA1F15"/>
    <w:rsid w:val="00BA20EA"/>
    <w:rsid w:val="00BA23AE"/>
    <w:rsid w:val="00BA24D2"/>
    <w:rsid w:val="00BA255D"/>
    <w:rsid w:val="00BA4309"/>
    <w:rsid w:val="00BA4407"/>
    <w:rsid w:val="00BA4ABB"/>
    <w:rsid w:val="00BA651A"/>
    <w:rsid w:val="00BA77A4"/>
    <w:rsid w:val="00BB033B"/>
    <w:rsid w:val="00BB0570"/>
    <w:rsid w:val="00BB6EE2"/>
    <w:rsid w:val="00BB6FB6"/>
    <w:rsid w:val="00BB76B1"/>
    <w:rsid w:val="00BC0BE9"/>
    <w:rsid w:val="00BC0F39"/>
    <w:rsid w:val="00BC1696"/>
    <w:rsid w:val="00BC18BE"/>
    <w:rsid w:val="00BC24E3"/>
    <w:rsid w:val="00BC2680"/>
    <w:rsid w:val="00BC33EC"/>
    <w:rsid w:val="00BC489E"/>
    <w:rsid w:val="00BD4A46"/>
    <w:rsid w:val="00BD680D"/>
    <w:rsid w:val="00BD6D3C"/>
    <w:rsid w:val="00BE208E"/>
    <w:rsid w:val="00BE4596"/>
    <w:rsid w:val="00BE508E"/>
    <w:rsid w:val="00BE55EE"/>
    <w:rsid w:val="00BE5E0D"/>
    <w:rsid w:val="00BE66BA"/>
    <w:rsid w:val="00BE6AB2"/>
    <w:rsid w:val="00BE6B9D"/>
    <w:rsid w:val="00BE712B"/>
    <w:rsid w:val="00BF35F7"/>
    <w:rsid w:val="00BF3E24"/>
    <w:rsid w:val="00BF44D9"/>
    <w:rsid w:val="00BF5C2A"/>
    <w:rsid w:val="00BF6807"/>
    <w:rsid w:val="00BF70CB"/>
    <w:rsid w:val="00BF78CE"/>
    <w:rsid w:val="00BF7FC4"/>
    <w:rsid w:val="00C0362A"/>
    <w:rsid w:val="00C0488B"/>
    <w:rsid w:val="00C05318"/>
    <w:rsid w:val="00C053FD"/>
    <w:rsid w:val="00C0553E"/>
    <w:rsid w:val="00C05BA2"/>
    <w:rsid w:val="00C0686A"/>
    <w:rsid w:val="00C06B56"/>
    <w:rsid w:val="00C06EEE"/>
    <w:rsid w:val="00C0715A"/>
    <w:rsid w:val="00C07C04"/>
    <w:rsid w:val="00C07E19"/>
    <w:rsid w:val="00C104F7"/>
    <w:rsid w:val="00C10A36"/>
    <w:rsid w:val="00C1175B"/>
    <w:rsid w:val="00C11B0E"/>
    <w:rsid w:val="00C126D7"/>
    <w:rsid w:val="00C12EB5"/>
    <w:rsid w:val="00C13834"/>
    <w:rsid w:val="00C1436B"/>
    <w:rsid w:val="00C14572"/>
    <w:rsid w:val="00C20E10"/>
    <w:rsid w:val="00C218CF"/>
    <w:rsid w:val="00C22141"/>
    <w:rsid w:val="00C32EF2"/>
    <w:rsid w:val="00C34896"/>
    <w:rsid w:val="00C35771"/>
    <w:rsid w:val="00C360FB"/>
    <w:rsid w:val="00C37546"/>
    <w:rsid w:val="00C42307"/>
    <w:rsid w:val="00C44061"/>
    <w:rsid w:val="00C44E95"/>
    <w:rsid w:val="00C450B8"/>
    <w:rsid w:val="00C457E2"/>
    <w:rsid w:val="00C5339A"/>
    <w:rsid w:val="00C53F9F"/>
    <w:rsid w:val="00C54012"/>
    <w:rsid w:val="00C55E27"/>
    <w:rsid w:val="00C60051"/>
    <w:rsid w:val="00C617E9"/>
    <w:rsid w:val="00C6515C"/>
    <w:rsid w:val="00C65910"/>
    <w:rsid w:val="00C6597C"/>
    <w:rsid w:val="00C66002"/>
    <w:rsid w:val="00C74062"/>
    <w:rsid w:val="00C74E15"/>
    <w:rsid w:val="00C7546B"/>
    <w:rsid w:val="00C75A67"/>
    <w:rsid w:val="00C81595"/>
    <w:rsid w:val="00C81B40"/>
    <w:rsid w:val="00C82FD5"/>
    <w:rsid w:val="00C863B6"/>
    <w:rsid w:val="00C873F2"/>
    <w:rsid w:val="00C93264"/>
    <w:rsid w:val="00C93289"/>
    <w:rsid w:val="00C93EAA"/>
    <w:rsid w:val="00C94654"/>
    <w:rsid w:val="00C94BB7"/>
    <w:rsid w:val="00C97778"/>
    <w:rsid w:val="00CA0911"/>
    <w:rsid w:val="00CA1970"/>
    <w:rsid w:val="00CA2514"/>
    <w:rsid w:val="00CA6394"/>
    <w:rsid w:val="00CA7A78"/>
    <w:rsid w:val="00CA7E22"/>
    <w:rsid w:val="00CB0F38"/>
    <w:rsid w:val="00CB28E2"/>
    <w:rsid w:val="00CB2902"/>
    <w:rsid w:val="00CB2919"/>
    <w:rsid w:val="00CB35D7"/>
    <w:rsid w:val="00CB47EF"/>
    <w:rsid w:val="00CB7375"/>
    <w:rsid w:val="00CB7412"/>
    <w:rsid w:val="00CC054F"/>
    <w:rsid w:val="00CC2B58"/>
    <w:rsid w:val="00CC32FF"/>
    <w:rsid w:val="00CC414E"/>
    <w:rsid w:val="00CC4772"/>
    <w:rsid w:val="00CC5FDD"/>
    <w:rsid w:val="00CC7F41"/>
    <w:rsid w:val="00CD2144"/>
    <w:rsid w:val="00CD29EB"/>
    <w:rsid w:val="00CD36DE"/>
    <w:rsid w:val="00CD5069"/>
    <w:rsid w:val="00CD670C"/>
    <w:rsid w:val="00CD6C67"/>
    <w:rsid w:val="00CD7C2E"/>
    <w:rsid w:val="00CE1E9A"/>
    <w:rsid w:val="00CE431A"/>
    <w:rsid w:val="00CE5DB1"/>
    <w:rsid w:val="00CE626B"/>
    <w:rsid w:val="00CE72FA"/>
    <w:rsid w:val="00CE7CBF"/>
    <w:rsid w:val="00CE7DC7"/>
    <w:rsid w:val="00CE7E07"/>
    <w:rsid w:val="00CF076D"/>
    <w:rsid w:val="00CF0B54"/>
    <w:rsid w:val="00CF1C88"/>
    <w:rsid w:val="00CF2F5E"/>
    <w:rsid w:val="00CF419D"/>
    <w:rsid w:val="00CF42E8"/>
    <w:rsid w:val="00CF4782"/>
    <w:rsid w:val="00CF5E54"/>
    <w:rsid w:val="00D01135"/>
    <w:rsid w:val="00D01920"/>
    <w:rsid w:val="00D03406"/>
    <w:rsid w:val="00D05C6B"/>
    <w:rsid w:val="00D05F05"/>
    <w:rsid w:val="00D11A2C"/>
    <w:rsid w:val="00D1323F"/>
    <w:rsid w:val="00D14D12"/>
    <w:rsid w:val="00D15150"/>
    <w:rsid w:val="00D15D9B"/>
    <w:rsid w:val="00D170F8"/>
    <w:rsid w:val="00D201D5"/>
    <w:rsid w:val="00D20FE0"/>
    <w:rsid w:val="00D217E4"/>
    <w:rsid w:val="00D24055"/>
    <w:rsid w:val="00D2445C"/>
    <w:rsid w:val="00D24CBB"/>
    <w:rsid w:val="00D25752"/>
    <w:rsid w:val="00D25AA5"/>
    <w:rsid w:val="00D276A4"/>
    <w:rsid w:val="00D279F9"/>
    <w:rsid w:val="00D27D42"/>
    <w:rsid w:val="00D31F08"/>
    <w:rsid w:val="00D32567"/>
    <w:rsid w:val="00D32C8F"/>
    <w:rsid w:val="00D33068"/>
    <w:rsid w:val="00D364E7"/>
    <w:rsid w:val="00D364F8"/>
    <w:rsid w:val="00D40668"/>
    <w:rsid w:val="00D40C64"/>
    <w:rsid w:val="00D40F09"/>
    <w:rsid w:val="00D439F3"/>
    <w:rsid w:val="00D43E93"/>
    <w:rsid w:val="00D44282"/>
    <w:rsid w:val="00D4470A"/>
    <w:rsid w:val="00D45520"/>
    <w:rsid w:val="00D51967"/>
    <w:rsid w:val="00D52151"/>
    <w:rsid w:val="00D52615"/>
    <w:rsid w:val="00D54744"/>
    <w:rsid w:val="00D548A1"/>
    <w:rsid w:val="00D54E27"/>
    <w:rsid w:val="00D60058"/>
    <w:rsid w:val="00D6052D"/>
    <w:rsid w:val="00D61072"/>
    <w:rsid w:val="00D61A03"/>
    <w:rsid w:val="00D6235F"/>
    <w:rsid w:val="00D65950"/>
    <w:rsid w:val="00D67FA8"/>
    <w:rsid w:val="00D71A87"/>
    <w:rsid w:val="00D72A31"/>
    <w:rsid w:val="00D73229"/>
    <w:rsid w:val="00D745FC"/>
    <w:rsid w:val="00D74C21"/>
    <w:rsid w:val="00D76212"/>
    <w:rsid w:val="00D774CC"/>
    <w:rsid w:val="00D776FE"/>
    <w:rsid w:val="00D814DF"/>
    <w:rsid w:val="00D81F94"/>
    <w:rsid w:val="00D826A4"/>
    <w:rsid w:val="00D83E1A"/>
    <w:rsid w:val="00D85471"/>
    <w:rsid w:val="00D90364"/>
    <w:rsid w:val="00D90394"/>
    <w:rsid w:val="00D904EC"/>
    <w:rsid w:val="00D91A7A"/>
    <w:rsid w:val="00D91DBA"/>
    <w:rsid w:val="00D92ABD"/>
    <w:rsid w:val="00D93DE3"/>
    <w:rsid w:val="00D94907"/>
    <w:rsid w:val="00D94E22"/>
    <w:rsid w:val="00D95137"/>
    <w:rsid w:val="00D96766"/>
    <w:rsid w:val="00D97B85"/>
    <w:rsid w:val="00DA0EDC"/>
    <w:rsid w:val="00DA2EA2"/>
    <w:rsid w:val="00DA7937"/>
    <w:rsid w:val="00DB13D1"/>
    <w:rsid w:val="00DB2771"/>
    <w:rsid w:val="00DB2785"/>
    <w:rsid w:val="00DB2937"/>
    <w:rsid w:val="00DB328E"/>
    <w:rsid w:val="00DB4340"/>
    <w:rsid w:val="00DB46AB"/>
    <w:rsid w:val="00DB4D9E"/>
    <w:rsid w:val="00DB5305"/>
    <w:rsid w:val="00DB5452"/>
    <w:rsid w:val="00DB67BA"/>
    <w:rsid w:val="00DB7AA4"/>
    <w:rsid w:val="00DC0499"/>
    <w:rsid w:val="00DC4A43"/>
    <w:rsid w:val="00DC5803"/>
    <w:rsid w:val="00DC62E1"/>
    <w:rsid w:val="00DC6A68"/>
    <w:rsid w:val="00DC71F2"/>
    <w:rsid w:val="00DD12B6"/>
    <w:rsid w:val="00DD22A5"/>
    <w:rsid w:val="00DD4461"/>
    <w:rsid w:val="00DD4542"/>
    <w:rsid w:val="00DE092F"/>
    <w:rsid w:val="00DE14E0"/>
    <w:rsid w:val="00DE16B7"/>
    <w:rsid w:val="00DE479C"/>
    <w:rsid w:val="00DE4CAF"/>
    <w:rsid w:val="00DE7009"/>
    <w:rsid w:val="00DE7817"/>
    <w:rsid w:val="00DE7A5E"/>
    <w:rsid w:val="00DF2C2F"/>
    <w:rsid w:val="00DF2F29"/>
    <w:rsid w:val="00DF30EF"/>
    <w:rsid w:val="00DF3300"/>
    <w:rsid w:val="00DF3D91"/>
    <w:rsid w:val="00DF4100"/>
    <w:rsid w:val="00DF4314"/>
    <w:rsid w:val="00DF51DA"/>
    <w:rsid w:val="00DF56EB"/>
    <w:rsid w:val="00DF73CE"/>
    <w:rsid w:val="00E004DD"/>
    <w:rsid w:val="00E0207F"/>
    <w:rsid w:val="00E03919"/>
    <w:rsid w:val="00E04D76"/>
    <w:rsid w:val="00E05E8A"/>
    <w:rsid w:val="00E0610D"/>
    <w:rsid w:val="00E07BA0"/>
    <w:rsid w:val="00E126FB"/>
    <w:rsid w:val="00E1302C"/>
    <w:rsid w:val="00E141A3"/>
    <w:rsid w:val="00E144B8"/>
    <w:rsid w:val="00E1520D"/>
    <w:rsid w:val="00E166AC"/>
    <w:rsid w:val="00E1733A"/>
    <w:rsid w:val="00E176AC"/>
    <w:rsid w:val="00E20DEE"/>
    <w:rsid w:val="00E22564"/>
    <w:rsid w:val="00E23496"/>
    <w:rsid w:val="00E26512"/>
    <w:rsid w:val="00E2779D"/>
    <w:rsid w:val="00E27B59"/>
    <w:rsid w:val="00E27E36"/>
    <w:rsid w:val="00E3119C"/>
    <w:rsid w:val="00E33D6C"/>
    <w:rsid w:val="00E34547"/>
    <w:rsid w:val="00E40414"/>
    <w:rsid w:val="00E41961"/>
    <w:rsid w:val="00E43E0B"/>
    <w:rsid w:val="00E43EDC"/>
    <w:rsid w:val="00E43F14"/>
    <w:rsid w:val="00E45368"/>
    <w:rsid w:val="00E4626E"/>
    <w:rsid w:val="00E4644A"/>
    <w:rsid w:val="00E46F12"/>
    <w:rsid w:val="00E503CF"/>
    <w:rsid w:val="00E50EC6"/>
    <w:rsid w:val="00E53672"/>
    <w:rsid w:val="00E54A44"/>
    <w:rsid w:val="00E55A15"/>
    <w:rsid w:val="00E55C9D"/>
    <w:rsid w:val="00E568C0"/>
    <w:rsid w:val="00E577AE"/>
    <w:rsid w:val="00E57D6C"/>
    <w:rsid w:val="00E60E21"/>
    <w:rsid w:val="00E61A3B"/>
    <w:rsid w:val="00E6237E"/>
    <w:rsid w:val="00E63039"/>
    <w:rsid w:val="00E63749"/>
    <w:rsid w:val="00E647E2"/>
    <w:rsid w:val="00E706BB"/>
    <w:rsid w:val="00E708F6"/>
    <w:rsid w:val="00E75E4E"/>
    <w:rsid w:val="00E7616B"/>
    <w:rsid w:val="00E76411"/>
    <w:rsid w:val="00E766AF"/>
    <w:rsid w:val="00E76915"/>
    <w:rsid w:val="00E80D8A"/>
    <w:rsid w:val="00E81E07"/>
    <w:rsid w:val="00E82025"/>
    <w:rsid w:val="00E82543"/>
    <w:rsid w:val="00E855AF"/>
    <w:rsid w:val="00E86766"/>
    <w:rsid w:val="00E86D98"/>
    <w:rsid w:val="00E90C4B"/>
    <w:rsid w:val="00E90FBE"/>
    <w:rsid w:val="00E911B3"/>
    <w:rsid w:val="00E91604"/>
    <w:rsid w:val="00E92034"/>
    <w:rsid w:val="00E929F3"/>
    <w:rsid w:val="00E93C31"/>
    <w:rsid w:val="00E93F0B"/>
    <w:rsid w:val="00E944FC"/>
    <w:rsid w:val="00E95F38"/>
    <w:rsid w:val="00E963A5"/>
    <w:rsid w:val="00E96B25"/>
    <w:rsid w:val="00EA3E8B"/>
    <w:rsid w:val="00EA5083"/>
    <w:rsid w:val="00EA55A3"/>
    <w:rsid w:val="00EA5BCF"/>
    <w:rsid w:val="00EA61DE"/>
    <w:rsid w:val="00EA6FED"/>
    <w:rsid w:val="00EB2BD6"/>
    <w:rsid w:val="00EB5154"/>
    <w:rsid w:val="00EB6192"/>
    <w:rsid w:val="00EB6D9B"/>
    <w:rsid w:val="00EC056B"/>
    <w:rsid w:val="00EC07E4"/>
    <w:rsid w:val="00EC2CE9"/>
    <w:rsid w:val="00EC2EC7"/>
    <w:rsid w:val="00EC306C"/>
    <w:rsid w:val="00EC4EFE"/>
    <w:rsid w:val="00EC5078"/>
    <w:rsid w:val="00EC59BC"/>
    <w:rsid w:val="00EC67F2"/>
    <w:rsid w:val="00ED0048"/>
    <w:rsid w:val="00ED110E"/>
    <w:rsid w:val="00ED1C07"/>
    <w:rsid w:val="00ED2139"/>
    <w:rsid w:val="00ED30CD"/>
    <w:rsid w:val="00ED47CA"/>
    <w:rsid w:val="00ED54C8"/>
    <w:rsid w:val="00ED627F"/>
    <w:rsid w:val="00ED6F2A"/>
    <w:rsid w:val="00ED7432"/>
    <w:rsid w:val="00EE0F59"/>
    <w:rsid w:val="00EE203D"/>
    <w:rsid w:val="00EE233A"/>
    <w:rsid w:val="00EE34DC"/>
    <w:rsid w:val="00EE3DA7"/>
    <w:rsid w:val="00EE53B9"/>
    <w:rsid w:val="00EE6056"/>
    <w:rsid w:val="00EE68FA"/>
    <w:rsid w:val="00EE6AB4"/>
    <w:rsid w:val="00EE6DB2"/>
    <w:rsid w:val="00EE77C4"/>
    <w:rsid w:val="00EF0687"/>
    <w:rsid w:val="00EF0835"/>
    <w:rsid w:val="00EF105E"/>
    <w:rsid w:val="00EF114A"/>
    <w:rsid w:val="00EF30A5"/>
    <w:rsid w:val="00EF3F26"/>
    <w:rsid w:val="00EF4CFB"/>
    <w:rsid w:val="00EF6E1A"/>
    <w:rsid w:val="00F0075C"/>
    <w:rsid w:val="00F0436A"/>
    <w:rsid w:val="00F0686C"/>
    <w:rsid w:val="00F113BE"/>
    <w:rsid w:val="00F113C2"/>
    <w:rsid w:val="00F114C9"/>
    <w:rsid w:val="00F121D9"/>
    <w:rsid w:val="00F127A2"/>
    <w:rsid w:val="00F1281F"/>
    <w:rsid w:val="00F12FD6"/>
    <w:rsid w:val="00F13874"/>
    <w:rsid w:val="00F13F2E"/>
    <w:rsid w:val="00F16048"/>
    <w:rsid w:val="00F16793"/>
    <w:rsid w:val="00F2186E"/>
    <w:rsid w:val="00F219CB"/>
    <w:rsid w:val="00F21F16"/>
    <w:rsid w:val="00F22D34"/>
    <w:rsid w:val="00F23031"/>
    <w:rsid w:val="00F244D2"/>
    <w:rsid w:val="00F24971"/>
    <w:rsid w:val="00F251DC"/>
    <w:rsid w:val="00F2541C"/>
    <w:rsid w:val="00F30330"/>
    <w:rsid w:val="00F32339"/>
    <w:rsid w:val="00F329C9"/>
    <w:rsid w:val="00F33D1E"/>
    <w:rsid w:val="00F33E74"/>
    <w:rsid w:val="00F35850"/>
    <w:rsid w:val="00F35B94"/>
    <w:rsid w:val="00F377A8"/>
    <w:rsid w:val="00F41376"/>
    <w:rsid w:val="00F43068"/>
    <w:rsid w:val="00F43409"/>
    <w:rsid w:val="00F43B2B"/>
    <w:rsid w:val="00F44298"/>
    <w:rsid w:val="00F443B8"/>
    <w:rsid w:val="00F50C76"/>
    <w:rsid w:val="00F51C64"/>
    <w:rsid w:val="00F52450"/>
    <w:rsid w:val="00F5247F"/>
    <w:rsid w:val="00F53800"/>
    <w:rsid w:val="00F538D2"/>
    <w:rsid w:val="00F541D7"/>
    <w:rsid w:val="00F55344"/>
    <w:rsid w:val="00F565F9"/>
    <w:rsid w:val="00F60970"/>
    <w:rsid w:val="00F60F98"/>
    <w:rsid w:val="00F61872"/>
    <w:rsid w:val="00F642FA"/>
    <w:rsid w:val="00F650B1"/>
    <w:rsid w:val="00F6539B"/>
    <w:rsid w:val="00F702C9"/>
    <w:rsid w:val="00F74CDC"/>
    <w:rsid w:val="00F74D01"/>
    <w:rsid w:val="00F75222"/>
    <w:rsid w:val="00F7691B"/>
    <w:rsid w:val="00F77B62"/>
    <w:rsid w:val="00F823BC"/>
    <w:rsid w:val="00F87236"/>
    <w:rsid w:val="00F87445"/>
    <w:rsid w:val="00F878C7"/>
    <w:rsid w:val="00F87978"/>
    <w:rsid w:val="00F9061D"/>
    <w:rsid w:val="00F90D62"/>
    <w:rsid w:val="00F91808"/>
    <w:rsid w:val="00F92B6A"/>
    <w:rsid w:val="00F93216"/>
    <w:rsid w:val="00F93A41"/>
    <w:rsid w:val="00FA2E79"/>
    <w:rsid w:val="00FA370F"/>
    <w:rsid w:val="00FA5015"/>
    <w:rsid w:val="00FA5961"/>
    <w:rsid w:val="00FA6186"/>
    <w:rsid w:val="00FA773F"/>
    <w:rsid w:val="00FB0591"/>
    <w:rsid w:val="00FB1578"/>
    <w:rsid w:val="00FB2D20"/>
    <w:rsid w:val="00FB48B2"/>
    <w:rsid w:val="00FB5BCC"/>
    <w:rsid w:val="00FB7461"/>
    <w:rsid w:val="00FB7CA7"/>
    <w:rsid w:val="00FC0A31"/>
    <w:rsid w:val="00FC1A7C"/>
    <w:rsid w:val="00FC2D05"/>
    <w:rsid w:val="00FC3300"/>
    <w:rsid w:val="00FC42C6"/>
    <w:rsid w:val="00FC44E8"/>
    <w:rsid w:val="00FC4B71"/>
    <w:rsid w:val="00FC66F7"/>
    <w:rsid w:val="00FC6C33"/>
    <w:rsid w:val="00FC7C01"/>
    <w:rsid w:val="00FC7F44"/>
    <w:rsid w:val="00FD191F"/>
    <w:rsid w:val="00FD2D91"/>
    <w:rsid w:val="00FD3F69"/>
    <w:rsid w:val="00FD4956"/>
    <w:rsid w:val="00FD7390"/>
    <w:rsid w:val="00FD75F0"/>
    <w:rsid w:val="00FD7D19"/>
    <w:rsid w:val="00FE1854"/>
    <w:rsid w:val="00FE2131"/>
    <w:rsid w:val="00FE4F18"/>
    <w:rsid w:val="00FE4FCB"/>
    <w:rsid w:val="00FE5692"/>
    <w:rsid w:val="00FE6692"/>
    <w:rsid w:val="00FF0FA5"/>
    <w:rsid w:val="00FF228D"/>
    <w:rsid w:val="00FF2413"/>
    <w:rsid w:val="00FF300D"/>
    <w:rsid w:val="00FF5138"/>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EC2CE9"/>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EC2CE9"/>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E4CFD"/>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B32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32ADE"/>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0918">
      <w:bodyDiv w:val="1"/>
      <w:marLeft w:val="0"/>
      <w:marRight w:val="0"/>
      <w:marTop w:val="0"/>
      <w:marBottom w:val="0"/>
      <w:divBdr>
        <w:top w:val="none" w:sz="0" w:space="0" w:color="auto"/>
        <w:left w:val="none" w:sz="0" w:space="0" w:color="auto"/>
        <w:bottom w:val="none" w:sz="0" w:space="0" w:color="auto"/>
        <w:right w:val="none" w:sz="0" w:space="0" w:color="auto"/>
      </w:divBdr>
    </w:div>
    <w:div w:id="585071945">
      <w:bodyDiv w:val="1"/>
      <w:marLeft w:val="0"/>
      <w:marRight w:val="0"/>
      <w:marTop w:val="0"/>
      <w:marBottom w:val="0"/>
      <w:divBdr>
        <w:top w:val="none" w:sz="0" w:space="0" w:color="auto"/>
        <w:left w:val="none" w:sz="0" w:space="0" w:color="auto"/>
        <w:bottom w:val="none" w:sz="0" w:space="0" w:color="auto"/>
        <w:right w:val="none" w:sz="0" w:space="0" w:color="auto"/>
      </w:divBdr>
    </w:div>
    <w:div w:id="947932719">
      <w:bodyDiv w:val="1"/>
      <w:marLeft w:val="0"/>
      <w:marRight w:val="0"/>
      <w:marTop w:val="0"/>
      <w:marBottom w:val="0"/>
      <w:divBdr>
        <w:top w:val="none" w:sz="0" w:space="0" w:color="auto"/>
        <w:left w:val="none" w:sz="0" w:space="0" w:color="auto"/>
        <w:bottom w:val="none" w:sz="0" w:space="0" w:color="auto"/>
        <w:right w:val="none" w:sz="0" w:space="0" w:color="auto"/>
      </w:divBdr>
    </w:div>
    <w:div w:id="1057823270">
      <w:bodyDiv w:val="1"/>
      <w:marLeft w:val="0"/>
      <w:marRight w:val="0"/>
      <w:marTop w:val="0"/>
      <w:marBottom w:val="0"/>
      <w:divBdr>
        <w:top w:val="none" w:sz="0" w:space="0" w:color="auto"/>
        <w:left w:val="none" w:sz="0" w:space="0" w:color="auto"/>
        <w:bottom w:val="none" w:sz="0" w:space="0" w:color="auto"/>
        <w:right w:val="none" w:sz="0" w:space="0" w:color="auto"/>
      </w:divBdr>
    </w:div>
    <w:div w:id="1066949506">
      <w:bodyDiv w:val="1"/>
      <w:marLeft w:val="0"/>
      <w:marRight w:val="0"/>
      <w:marTop w:val="0"/>
      <w:marBottom w:val="0"/>
      <w:divBdr>
        <w:top w:val="none" w:sz="0" w:space="0" w:color="auto"/>
        <w:left w:val="none" w:sz="0" w:space="0" w:color="auto"/>
        <w:bottom w:val="none" w:sz="0" w:space="0" w:color="auto"/>
        <w:right w:val="none" w:sz="0" w:space="0" w:color="auto"/>
      </w:divBdr>
    </w:div>
    <w:div w:id="195009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emf"/><Relationship Id="rId26" Type="http://schemas.openxmlformats.org/officeDocument/2006/relationships/image" Target="media/image16.png"/><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oleObject" Target="embeddings/oleObject1.bin"/><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9.png"/><Relationship Id="rId11" Type="http://schemas.openxmlformats.org/officeDocument/2006/relationships/hyperlink" Target="https://www.statista.com" TargetMode="Externa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5" Type="http://schemas.openxmlformats.org/officeDocument/2006/relationships/webSettings" Target="webSettings.xml"/><Relationship Id="rId61" Type="http://schemas.microsoft.com/office/2011/relationships/people" Target="people.xml"/><Relationship Id="rId19" Type="http://schemas.openxmlformats.org/officeDocument/2006/relationships/image" Target="media/image9.emf"/><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8" Type="http://schemas.openxmlformats.org/officeDocument/2006/relationships/comments" Target="comment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oleObject" Target="embeddings/oleObject3.bin"/><Relationship Id="rId46" Type="http://schemas.openxmlformats.org/officeDocument/2006/relationships/image" Target="media/image33.png"/><Relationship Id="rId59" Type="http://schemas.openxmlformats.org/officeDocument/2006/relationships/image" Target="media/image46.png"/><Relationship Id="rId20" Type="http://schemas.openxmlformats.org/officeDocument/2006/relationships/image" Target="media/image10.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2.bin"/><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1.png"/><Relationship Id="rId31" Type="http://schemas.openxmlformats.org/officeDocument/2006/relationships/image" Target="media/image21.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4000ACFF" w:usb2="00000001"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1F66"/>
    <w:rsid w:val="00751F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51F6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71FA0-252C-4D8E-AF96-637751C78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4</TotalTime>
  <Pages>54</Pages>
  <Words>19408</Words>
  <Characters>28336</Characters>
  <Application>Microsoft Office Word</Application>
  <DocSecurity>0</DocSecurity>
  <Lines>1012</Lines>
  <Paragraphs>582</Paragraphs>
  <ScaleCrop>false</ScaleCrop>
  <Company/>
  <LinksUpToDate>false</LinksUpToDate>
  <CharactersWithSpaces>47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2137</cp:revision>
  <dcterms:created xsi:type="dcterms:W3CDTF">2017-03-07T15:09:00Z</dcterms:created>
  <dcterms:modified xsi:type="dcterms:W3CDTF">2017-03-20T12:53:00Z</dcterms:modified>
</cp:coreProperties>
</file>